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656E" w:rsidRDefault="00E5656E" w:rsidP="00E5656E">
      <w:pPr>
        <w:rPr>
          <w:b/>
          <w:i/>
        </w:rPr>
      </w:pPr>
      <w:bookmarkStart w:id="0" w:name="_GoBack"/>
      <w:bookmarkEnd w:id="0"/>
      <w:r>
        <w:rPr>
          <w:b/>
          <w:i/>
        </w:rPr>
        <w:t>Școala Gimnazială Nr. 27</w:t>
      </w:r>
    </w:p>
    <w:p w:rsidR="00E5656E" w:rsidRDefault="00E5656E" w:rsidP="00E5656E">
      <w:pPr>
        <w:rPr>
          <w:rFonts w:ascii="Arial" w:eastAsia="Times New Roman" w:hAnsi="Arial" w:cs="Arial"/>
          <w:b/>
          <w:i/>
        </w:rPr>
      </w:pPr>
      <w:r>
        <w:rPr>
          <w:b/>
          <w:i/>
        </w:rPr>
        <w:t>Matematică /Clasa a VI-a</w:t>
      </w:r>
      <w:r>
        <w:rPr>
          <w:rFonts w:ascii="Arial" w:eastAsia="Times New Roman" w:hAnsi="Arial" w:cs="Arial"/>
          <w:b/>
          <w:i/>
        </w:rPr>
        <w:t xml:space="preserve"> </w:t>
      </w:r>
    </w:p>
    <w:p w:rsidR="00E5656E" w:rsidRDefault="00E5656E" w:rsidP="00E5656E">
      <w:pPr>
        <w:rPr>
          <w:b/>
          <w:i/>
        </w:rPr>
      </w:pPr>
      <w:r>
        <w:rPr>
          <w:rFonts w:eastAsia="Times New Roman"/>
          <w:i/>
          <w:noProof/>
          <w:lang w:eastAsia="ro-RO"/>
        </w:rPr>
        <w:drawing>
          <wp:inline distT="0" distB="0" distL="0" distR="0">
            <wp:extent cx="485775" cy="628650"/>
            <wp:effectExtent l="19050" t="0" r="9525" b="0"/>
            <wp:docPr id="21" name="Picture 4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i/>
          <w:lang w:val="en-US"/>
        </w:rPr>
        <w:t xml:space="preserve">           </w:t>
      </w:r>
      <w:r>
        <w:rPr>
          <w:b/>
          <w:i/>
        </w:rPr>
        <w:t xml:space="preserve">     LUCRARE  SCRISĂ  LA MATEMATICĂ _SEMESTRU II     </w:t>
      </w:r>
    </w:p>
    <w:p w:rsidR="002002B8" w:rsidRPr="00F01685" w:rsidRDefault="002002B8" w:rsidP="00472C07">
      <w:pPr>
        <w:jc w:val="right"/>
        <w:rPr>
          <w:b/>
        </w:rPr>
      </w:pPr>
    </w:p>
    <w:p w:rsidR="002002B8" w:rsidRPr="00F01685" w:rsidRDefault="002002B8" w:rsidP="002002B8">
      <w:pPr>
        <w:numPr>
          <w:ilvl w:val="0"/>
          <w:numId w:val="1"/>
        </w:numPr>
        <w:rPr>
          <w:b/>
          <w:sz w:val="16"/>
        </w:rPr>
      </w:pPr>
      <w:r w:rsidRPr="00F01685">
        <w:rPr>
          <w:b/>
          <w:sz w:val="16"/>
        </w:rPr>
        <w:t>Toate subiectele sunt obligatorii. Se acordă 10 puncte din oficiu.</w:t>
      </w:r>
    </w:p>
    <w:p w:rsidR="002002B8" w:rsidRPr="00F01685" w:rsidRDefault="002002B8" w:rsidP="002002B8">
      <w:pPr>
        <w:numPr>
          <w:ilvl w:val="0"/>
          <w:numId w:val="1"/>
        </w:numPr>
        <w:rPr>
          <w:b/>
          <w:sz w:val="16"/>
        </w:rPr>
      </w:pPr>
      <w:r w:rsidRPr="00F01685">
        <w:rPr>
          <w:b/>
          <w:sz w:val="16"/>
        </w:rPr>
        <w:t>Timpul efectiv de lucru este de două ore.</w:t>
      </w:r>
    </w:p>
    <w:p w:rsidR="002002B8" w:rsidRPr="00F01685" w:rsidRDefault="002002B8" w:rsidP="002002B8">
      <w:pPr>
        <w:numPr>
          <w:ilvl w:val="0"/>
          <w:numId w:val="1"/>
        </w:numPr>
        <w:rPr>
          <w:b/>
          <w:sz w:val="16"/>
        </w:rPr>
      </w:pPr>
      <w:r w:rsidRPr="00F01685">
        <w:rPr>
          <w:b/>
          <w:sz w:val="16"/>
        </w:rPr>
        <w:t>Nota finală se obţine prin împărţirea punctajului obţinut la 10.</w:t>
      </w:r>
    </w:p>
    <w:p w:rsidR="002002B8" w:rsidRPr="00F01685" w:rsidRDefault="002002B8" w:rsidP="002002B8">
      <w:pPr>
        <w:rPr>
          <w:sz w:val="16"/>
        </w:rPr>
      </w:pPr>
    </w:p>
    <w:p w:rsidR="002002B8" w:rsidRPr="00351466" w:rsidRDefault="004766C7" w:rsidP="002002B8">
      <w:pPr>
        <w:rPr>
          <w:b/>
          <w:i/>
        </w:rPr>
      </w:pPr>
      <w:r>
        <w:rPr>
          <w:noProof/>
          <w:lang w:val="en-US"/>
        </w:rPr>
        <w:pict>
          <v:line id="Straight Connector 8" o:spid="_x0000_s1026" style="position:absolute;z-index:251659264;visibility:visible" from="7.45pt,3.1pt" to="7.45pt,60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" o:allowincell="f"/>
        </w:pict>
      </w:r>
      <w:r w:rsidR="002002B8" w:rsidRPr="00F01685">
        <w:t xml:space="preserve">       </w:t>
      </w:r>
      <w:r w:rsidR="002002B8" w:rsidRPr="00351466">
        <w:rPr>
          <w:i/>
        </w:rPr>
        <w:t xml:space="preserve"> </w:t>
      </w:r>
      <w:r w:rsidR="0039669D">
        <w:rPr>
          <w:b/>
          <w:i/>
        </w:rPr>
        <w:t>SUBIECTUL</w:t>
      </w:r>
      <w:r w:rsidR="00F6662D" w:rsidRPr="00351466">
        <w:rPr>
          <w:b/>
          <w:i/>
        </w:rPr>
        <w:t xml:space="preserve"> I (30</w:t>
      </w:r>
      <w:r w:rsidR="002002B8" w:rsidRPr="00351466">
        <w:rPr>
          <w:b/>
          <w:i/>
        </w:rPr>
        <w:t xml:space="preserve"> puncte) - Pe foaia de teză scrieţi  doar rezultatul  corect 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220"/>
      </w:tblGrid>
      <w:tr w:rsidR="002002B8" w:rsidRPr="002002B8" w:rsidTr="00FA7A81">
        <w:tc>
          <w:tcPr>
            <w:tcW w:w="10220" w:type="dxa"/>
            <w:shd w:val="clear" w:color="auto" w:fill="auto"/>
          </w:tcPr>
          <w:p w:rsidR="002002B8" w:rsidRPr="00F6662D" w:rsidRDefault="006B5A44" w:rsidP="00F6662D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4p) </w:t>
            </w:r>
            <w:r w:rsidR="00F6662D" w:rsidRPr="00F6662D">
              <w:rPr>
                <w:i/>
              </w:rPr>
              <w:t xml:space="preserve">Rezultatul calculului (– 18) + 15 este........... </w:t>
            </w:r>
          </w:p>
        </w:tc>
      </w:tr>
      <w:tr w:rsidR="002002B8" w:rsidRPr="002002B8" w:rsidTr="00FA7A81">
        <w:tc>
          <w:tcPr>
            <w:tcW w:w="10220" w:type="dxa"/>
            <w:shd w:val="clear" w:color="auto" w:fill="auto"/>
          </w:tcPr>
          <w:p w:rsidR="002002B8" w:rsidRPr="003B78E2" w:rsidRDefault="006B5A44" w:rsidP="002002B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4p) </w:t>
            </w:r>
            <w:r w:rsidR="007320A3" w:rsidRPr="003B78E2">
              <w:rPr>
                <w:i/>
              </w:rPr>
              <w:t xml:space="preserve">Dacă </w:t>
            </w:r>
            <w:r w:rsidR="002002B8" w:rsidRPr="003B78E2">
              <w:rPr>
                <w:i/>
              </w:rPr>
              <w:t xml:space="preserve"> </w:t>
            </w:r>
            <w:r w:rsidR="004766C7">
              <w:rPr>
                <w:rFonts w:eastAsia="Times New Roman"/>
                <w:i/>
                <w:position w:val="-24"/>
                <w:lang w:val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0.75pt">
                  <v:imagedata r:id="rId7" o:title=""/>
                </v:shape>
              </w:pict>
            </w:r>
            <w:r w:rsidR="00F6662D">
              <w:rPr>
                <w:i/>
              </w:rPr>
              <w:t xml:space="preserve">  , atunc   ab </w:t>
            </w:r>
            <w:r w:rsidR="002002B8" w:rsidRPr="003B78E2">
              <w:rPr>
                <w:i/>
              </w:rPr>
              <w:t xml:space="preserve"> = ...............</w:t>
            </w:r>
          </w:p>
        </w:tc>
      </w:tr>
      <w:tr w:rsidR="002002B8" w:rsidRPr="002002B8" w:rsidTr="00FA7A81">
        <w:tc>
          <w:tcPr>
            <w:tcW w:w="10220" w:type="dxa"/>
            <w:shd w:val="clear" w:color="auto" w:fill="auto"/>
          </w:tcPr>
          <w:p w:rsidR="002002B8" w:rsidRPr="003B78E2" w:rsidRDefault="006B5A44" w:rsidP="002002B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 </w:t>
            </w:r>
            <w:r w:rsidR="0039669D">
              <w:rPr>
                <w:b/>
                <w:i/>
              </w:rPr>
              <w:t xml:space="preserve">(4p) </w:t>
            </w:r>
            <w:r w:rsidR="0039669D">
              <w:rPr>
                <w:i/>
              </w:rPr>
              <w:t>30%  din 410 Kg   înseamnă  ..........Kg</w:t>
            </w:r>
          </w:p>
        </w:tc>
      </w:tr>
      <w:tr w:rsidR="002002B8" w:rsidRPr="002002B8" w:rsidTr="00FA7A81">
        <w:tc>
          <w:tcPr>
            <w:tcW w:w="10220" w:type="dxa"/>
            <w:shd w:val="clear" w:color="auto" w:fill="auto"/>
          </w:tcPr>
          <w:p w:rsidR="002002B8" w:rsidRPr="003B78E2" w:rsidRDefault="006B5A44" w:rsidP="002002B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4p) </w:t>
            </w:r>
            <w:r w:rsidR="002002B8" w:rsidRPr="003B78E2">
              <w:rPr>
                <w:i/>
              </w:rPr>
              <w:t>Produsul a dou</w:t>
            </w:r>
            <w:r w:rsidR="001C4392">
              <w:rPr>
                <w:i/>
              </w:rPr>
              <w:t>a numere intregi negative este 5</w:t>
            </w:r>
            <w:r w:rsidR="002002B8" w:rsidRPr="003B78E2">
              <w:rPr>
                <w:i/>
              </w:rPr>
              <w:t>. Suma celor doua numere este .......</w:t>
            </w:r>
          </w:p>
        </w:tc>
      </w:tr>
      <w:tr w:rsidR="002002B8" w:rsidRPr="002002B8" w:rsidTr="003B78E2">
        <w:trPr>
          <w:trHeight w:val="654"/>
        </w:trPr>
        <w:tc>
          <w:tcPr>
            <w:tcW w:w="10220" w:type="dxa"/>
            <w:shd w:val="clear" w:color="auto" w:fill="auto"/>
          </w:tcPr>
          <w:p w:rsidR="002002B8" w:rsidRPr="003B78E2" w:rsidRDefault="006B5A44" w:rsidP="002002B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4p) </w:t>
            </w:r>
            <w:r w:rsidR="002002B8" w:rsidRPr="003B78E2">
              <w:rPr>
                <w:i/>
              </w:rPr>
              <w:t>Triunghiul</w:t>
            </w:r>
            <w:r w:rsidR="001C4392">
              <w:rPr>
                <w:i/>
              </w:rPr>
              <w:t xml:space="preserve"> </w:t>
            </w:r>
            <w:r w:rsidR="00175965">
              <w:rPr>
                <w:i/>
              </w:rPr>
              <w:t xml:space="preserve">echilateral cu perimetrul de 54 </w:t>
            </w:r>
            <w:r w:rsidR="002002B8" w:rsidRPr="003B78E2">
              <w:rPr>
                <w:i/>
              </w:rPr>
              <w:t xml:space="preserve"> cm , are latura de .....  cm</w:t>
            </w:r>
          </w:p>
          <w:p w:rsidR="002002B8" w:rsidRPr="003B78E2" w:rsidRDefault="006B5A44" w:rsidP="002002B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5p) </w:t>
            </w:r>
            <w:r w:rsidR="007F42AB" w:rsidRPr="007F42AB">
              <w:rPr>
                <w:i/>
              </w:rPr>
              <w:t>Dacă</w:t>
            </w:r>
            <w:r w:rsidR="007F42AB">
              <w:rPr>
                <w:b/>
                <w:i/>
              </w:rPr>
              <w:t xml:space="preserve"> </w:t>
            </w:r>
            <w:r w:rsidR="00504C9A">
              <w:rPr>
                <w:i/>
              </w:rPr>
              <w:t xml:space="preserve">un triunghi </w:t>
            </w:r>
            <w:r w:rsidR="007F42AB">
              <w:rPr>
                <w:i/>
              </w:rPr>
              <w:t xml:space="preserve">are  măsurile a două dintre unghiuri  de </w:t>
            </w:r>
            <w:r w:rsidR="00504C9A" w:rsidRPr="00504C9A">
              <w:rPr>
                <w:i/>
                <w:position w:val="-6"/>
              </w:rPr>
              <w:object w:dxaOrig="400" w:dyaOrig="320">
                <v:shape id="_x0000_i1026" type="#_x0000_t75" style="width:20.25pt;height:15.75pt" o:ole="">
                  <v:imagedata r:id="rId8" o:title=""/>
                </v:shape>
                <o:OLEObject Type="Embed" ProgID="Equation.DSMT4" ShapeID="_x0000_i1026" DrawAspect="Content" ObjectID="_1493407421" r:id="rId9"/>
              </w:object>
            </w:r>
            <w:r w:rsidR="00504C9A">
              <w:rPr>
                <w:i/>
              </w:rPr>
              <w:t xml:space="preserve"> </w:t>
            </w:r>
            <w:r w:rsidR="007F42AB">
              <w:rPr>
                <w:i/>
              </w:rPr>
              <w:t xml:space="preserve">şi </w:t>
            </w:r>
            <w:r w:rsidR="007F42AB" w:rsidRPr="007F42AB">
              <w:rPr>
                <w:i/>
                <w:position w:val="-6"/>
              </w:rPr>
              <w:object w:dxaOrig="380" w:dyaOrig="320">
                <v:shape id="_x0000_i1027" type="#_x0000_t75" style="width:18.75pt;height:15.75pt" o:ole="">
                  <v:imagedata r:id="rId10" o:title=""/>
                </v:shape>
                <o:OLEObject Type="Embed" ProgID="Equation.DSMT4" ShapeID="_x0000_i1027" DrawAspect="Content" ObjectID="_1493407422" r:id="rId11"/>
              </w:object>
            </w:r>
            <w:r w:rsidR="007F42AB">
              <w:rPr>
                <w:i/>
              </w:rPr>
              <w:t>, atunci triunghiul este .........................</w:t>
            </w:r>
          </w:p>
          <w:p w:rsidR="007320A3" w:rsidRPr="009B4E08" w:rsidRDefault="006B5A44" w:rsidP="009B4E08">
            <w:pPr>
              <w:pStyle w:val="Listparagraf"/>
              <w:numPr>
                <w:ilvl w:val="0"/>
                <w:numId w:val="4"/>
              </w:numPr>
              <w:rPr>
                <w:i/>
              </w:rPr>
            </w:pPr>
            <w:r>
              <w:rPr>
                <w:b/>
                <w:i/>
              </w:rPr>
              <w:t xml:space="preserve">(5p) </w:t>
            </w:r>
            <w:r w:rsidR="007320A3" w:rsidRPr="003B78E2">
              <w:rPr>
                <w:i/>
                <w:lang w:val="en-US"/>
              </w:rPr>
              <w:t xml:space="preserve"> </w:t>
            </w:r>
            <w:proofErr w:type="spellStart"/>
            <w:r w:rsidR="007320A3" w:rsidRPr="003B78E2">
              <w:rPr>
                <w:i/>
                <w:lang w:val="en-US"/>
              </w:rPr>
              <w:t>Masura</w:t>
            </w:r>
            <w:proofErr w:type="spellEnd"/>
            <w:r w:rsidR="007320A3" w:rsidRPr="003B78E2">
              <w:rPr>
                <w:i/>
                <w:lang w:val="en-US"/>
              </w:rPr>
              <w:t xml:space="preserve"> </w:t>
            </w:r>
            <w:proofErr w:type="spellStart"/>
            <w:r w:rsidR="007320A3" w:rsidRPr="003B78E2">
              <w:rPr>
                <w:i/>
                <w:lang w:val="en-US"/>
              </w:rPr>
              <w:t>unui</w:t>
            </w:r>
            <w:proofErr w:type="spellEnd"/>
            <w:r w:rsidR="007320A3" w:rsidRPr="003B78E2">
              <w:rPr>
                <w:i/>
                <w:lang w:val="en-US"/>
              </w:rPr>
              <w:t xml:space="preserve"> </w:t>
            </w:r>
            <w:proofErr w:type="spellStart"/>
            <w:r w:rsidR="007320A3" w:rsidRPr="003B78E2">
              <w:rPr>
                <w:i/>
                <w:lang w:val="en-US"/>
              </w:rPr>
              <w:t>unghi</w:t>
            </w:r>
            <w:proofErr w:type="spellEnd"/>
            <w:r w:rsidR="007320A3" w:rsidRPr="003B78E2">
              <w:rPr>
                <w:i/>
                <w:lang w:val="en-US"/>
              </w:rPr>
              <w:t xml:space="preserve"> exterior al </w:t>
            </w:r>
            <w:proofErr w:type="spellStart"/>
            <w:r w:rsidR="007320A3" w:rsidRPr="003B78E2">
              <w:rPr>
                <w:i/>
                <w:lang w:val="en-US"/>
              </w:rPr>
              <w:t>unui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triunghi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dreptunghic</w:t>
            </w:r>
            <w:proofErr w:type="spellEnd"/>
            <w:r>
              <w:rPr>
                <w:i/>
                <w:lang w:val="en-US"/>
              </w:rPr>
              <w:t xml:space="preserve"> </w:t>
            </w:r>
            <w:proofErr w:type="spellStart"/>
            <w:r>
              <w:rPr>
                <w:i/>
                <w:lang w:val="en-US"/>
              </w:rPr>
              <w:t>este</w:t>
            </w:r>
            <w:proofErr w:type="spellEnd"/>
            <w:r>
              <w:rPr>
                <w:i/>
                <w:lang w:val="en-US"/>
              </w:rPr>
              <w:t xml:space="preserve"> de 13</w:t>
            </w:r>
            <w:r w:rsidR="007320A3" w:rsidRPr="003B78E2">
              <w:rPr>
                <w:i/>
                <w:lang w:val="en-US"/>
              </w:rPr>
              <w:t>0</w:t>
            </w:r>
            <w:r w:rsidR="007320A3" w:rsidRPr="003B78E2">
              <w:rPr>
                <w:i/>
                <w:lang w:val="en-US"/>
              </w:rPr>
              <w:sym w:font="Euclid Symbol" w:char="F0B0"/>
            </w:r>
            <w:r w:rsidR="007320A3" w:rsidRPr="003B78E2">
              <w:rPr>
                <w:i/>
                <w:lang w:val="en-US"/>
              </w:rPr>
              <w:t xml:space="preserve">.   </w:t>
            </w:r>
            <w:proofErr w:type="spellStart"/>
            <w:r w:rsidR="007320A3" w:rsidRPr="003B78E2">
              <w:rPr>
                <w:i/>
                <w:lang w:val="en-US"/>
              </w:rPr>
              <w:t>Măsurile</w:t>
            </w:r>
            <w:proofErr w:type="spellEnd"/>
            <w:r w:rsidR="007320A3" w:rsidRPr="003B78E2">
              <w:rPr>
                <w:i/>
                <w:lang w:val="en-US"/>
              </w:rPr>
              <w:t xml:space="preserve"> </w:t>
            </w:r>
            <w:proofErr w:type="spellStart"/>
            <w:r w:rsidR="007320A3" w:rsidRPr="003B78E2">
              <w:rPr>
                <w:i/>
                <w:lang w:val="en-US"/>
              </w:rPr>
              <w:t>unghiurilor</w:t>
            </w:r>
            <w:proofErr w:type="spellEnd"/>
            <w:r w:rsidR="007320A3" w:rsidRPr="003B78E2">
              <w:rPr>
                <w:i/>
                <w:lang w:val="en-US"/>
              </w:rPr>
              <w:t xml:space="preserve"> </w:t>
            </w:r>
            <w:proofErr w:type="gramStart"/>
            <w:r w:rsidR="007320A3" w:rsidRPr="003B78E2">
              <w:rPr>
                <w:i/>
                <w:lang w:val="en-US"/>
              </w:rPr>
              <w:t xml:space="preserve">din  </w:t>
            </w:r>
            <w:proofErr w:type="spellStart"/>
            <w:r w:rsidR="007320A3" w:rsidRPr="003B78E2">
              <w:rPr>
                <w:i/>
                <w:lang w:val="en-US"/>
              </w:rPr>
              <w:t>triunghi</w:t>
            </w:r>
            <w:proofErr w:type="spellEnd"/>
            <w:proofErr w:type="gramEnd"/>
            <w:r w:rsidR="007320A3" w:rsidRPr="003B78E2">
              <w:rPr>
                <w:i/>
                <w:lang w:val="en-US"/>
              </w:rPr>
              <w:t xml:space="preserve">  </w:t>
            </w:r>
            <w:proofErr w:type="spellStart"/>
            <w:r w:rsidR="007320A3" w:rsidRPr="003B78E2">
              <w:rPr>
                <w:i/>
                <w:lang w:val="en-US"/>
              </w:rPr>
              <w:t>sunt</w:t>
            </w:r>
            <w:proofErr w:type="spellEnd"/>
            <w:r w:rsidR="007320A3" w:rsidRPr="003B78E2">
              <w:rPr>
                <w:i/>
                <w:lang w:val="en-US"/>
              </w:rPr>
              <w:t xml:space="preserve"> ....................</w:t>
            </w:r>
          </w:p>
        </w:tc>
      </w:tr>
    </w:tbl>
    <w:p w:rsidR="002002B8" w:rsidRPr="00F01685" w:rsidRDefault="002002B8" w:rsidP="002002B8">
      <w:pPr>
        <w:rPr>
          <w:b/>
        </w:rPr>
      </w:pPr>
    </w:p>
    <w:p w:rsidR="00F6662D" w:rsidRPr="009B4E08" w:rsidRDefault="002002B8" w:rsidP="009B4E08">
      <w:pPr>
        <w:ind w:left="540" w:hanging="540"/>
        <w:rPr>
          <w:b/>
          <w:i/>
        </w:rPr>
      </w:pPr>
      <w:r w:rsidRPr="00351466">
        <w:rPr>
          <w:b/>
          <w:i/>
        </w:rPr>
        <w:t xml:space="preserve">        </w:t>
      </w:r>
      <w:r w:rsidR="0039669D">
        <w:rPr>
          <w:b/>
          <w:i/>
        </w:rPr>
        <w:t>SUBIECTUL</w:t>
      </w:r>
      <w:r w:rsidR="0039669D" w:rsidRPr="00351466">
        <w:rPr>
          <w:b/>
          <w:i/>
        </w:rPr>
        <w:t xml:space="preserve"> </w:t>
      </w:r>
      <w:r w:rsidR="0039669D">
        <w:rPr>
          <w:b/>
          <w:i/>
        </w:rPr>
        <w:t xml:space="preserve"> II </w:t>
      </w:r>
      <w:r w:rsidR="00754BE6" w:rsidRPr="00351466">
        <w:rPr>
          <w:b/>
          <w:i/>
        </w:rPr>
        <w:t>(30</w:t>
      </w:r>
      <w:r w:rsidRPr="00351466">
        <w:rPr>
          <w:b/>
          <w:i/>
        </w:rPr>
        <w:t xml:space="preserve"> puncte) - </w:t>
      </w:r>
      <w:r w:rsidR="00F6662D" w:rsidRPr="00351466">
        <w:rPr>
          <w:b/>
          <w:i/>
        </w:rPr>
        <w:t>Pe foaia de teză scrieţi rezolvările complete.</w:t>
      </w:r>
    </w:p>
    <w:p w:rsidR="00F6662D" w:rsidRPr="00F6662D" w:rsidRDefault="00F6662D" w:rsidP="00F6662D">
      <w:pPr>
        <w:ind w:left="540" w:hanging="540"/>
        <w:rPr>
          <w:i/>
        </w:rPr>
      </w:pPr>
      <w:r>
        <w:rPr>
          <w:i/>
        </w:rPr>
        <w:t xml:space="preserve">     1.</w:t>
      </w:r>
      <w:r w:rsidRPr="00F6662D">
        <w:t xml:space="preserve"> </w:t>
      </w:r>
      <w:r w:rsidR="00A74EA4">
        <w:rPr>
          <w:b/>
          <w:i/>
        </w:rPr>
        <w:t>(8</w:t>
      </w:r>
      <w:r w:rsidR="0041757D">
        <w:rPr>
          <w:b/>
          <w:i/>
        </w:rPr>
        <w:t xml:space="preserve">p) </w:t>
      </w:r>
      <w:r w:rsidR="00BC55C5">
        <w:rPr>
          <w:i/>
        </w:rPr>
        <w:t xml:space="preserve">Efectuaţi:   a)  82 – 3 </w:t>
      </w:r>
      <w:r w:rsidR="00BC55C5" w:rsidRPr="00BC55C5">
        <w:rPr>
          <w:i/>
          <w:position w:val="-4"/>
        </w:rPr>
        <w:object w:dxaOrig="120" w:dyaOrig="160">
          <v:shape id="_x0000_i1028" type="#_x0000_t75" style="width:6pt;height:8.25pt" o:ole="">
            <v:imagedata r:id="rId12" o:title=""/>
          </v:shape>
          <o:OLEObject Type="Embed" ProgID="Equation.DSMT4" ShapeID="_x0000_i1028" DrawAspect="Content" ObjectID="_1493407423" r:id="rId13"/>
        </w:object>
      </w:r>
      <w:r w:rsidRPr="00F6662D">
        <w:rPr>
          <w:i/>
        </w:rPr>
        <w:t xml:space="preserve"> 30 = </w:t>
      </w:r>
    </w:p>
    <w:p w:rsidR="00F6662D" w:rsidRPr="00F6662D" w:rsidRDefault="00F6662D" w:rsidP="00F6662D">
      <w:pPr>
        <w:ind w:left="540" w:hanging="540"/>
        <w:rPr>
          <w:i/>
        </w:rPr>
      </w:pPr>
      <w:r w:rsidRPr="00F6662D">
        <w:rPr>
          <w:i/>
        </w:rPr>
        <w:t xml:space="preserve"> </w:t>
      </w:r>
      <w:r w:rsidR="00BC55C5">
        <w:rPr>
          <w:i/>
        </w:rPr>
        <w:t xml:space="preserve">                         </w:t>
      </w:r>
      <w:r w:rsidRPr="00F6662D">
        <w:rPr>
          <w:i/>
        </w:rPr>
        <w:t xml:space="preserve"> b)   </w:t>
      </w:r>
      <w:r w:rsidR="006C576B" w:rsidRPr="00E10FEE">
        <w:rPr>
          <w:position w:val="-16"/>
        </w:rPr>
        <w:object w:dxaOrig="3640" w:dyaOrig="440">
          <v:shape id="_x0000_i1029" type="#_x0000_t75" style="width:182.25pt;height:21.75pt" o:ole="">
            <v:imagedata r:id="rId14" o:title=""/>
          </v:shape>
          <o:OLEObject Type="Embed" ProgID="Equation.DSMT4" ShapeID="_x0000_i1029" DrawAspect="Content" ObjectID="_1493407424" r:id="rId15"/>
        </w:object>
      </w:r>
    </w:p>
    <w:p w:rsidR="0039669D" w:rsidRDefault="00754BE6" w:rsidP="0039669D">
      <w:pPr>
        <w:rPr>
          <w:i/>
        </w:rPr>
      </w:pPr>
      <w:r>
        <w:rPr>
          <w:i/>
        </w:rPr>
        <w:t xml:space="preserve">    </w:t>
      </w:r>
      <w:r w:rsidR="0039669D">
        <w:rPr>
          <w:i/>
        </w:rPr>
        <w:t xml:space="preserve"> 2. (</w:t>
      </w:r>
      <w:r w:rsidR="0039669D">
        <w:rPr>
          <w:b/>
          <w:i/>
        </w:rPr>
        <w:t xml:space="preserve">8p) </w:t>
      </w:r>
      <w:r w:rsidR="0039669D">
        <w:rPr>
          <w:i/>
        </w:rPr>
        <w:t xml:space="preserve"> </w:t>
      </w:r>
      <w:r w:rsidR="0039669D">
        <w:rPr>
          <w:i/>
          <w:lang w:val="it-IT"/>
        </w:rPr>
        <w:t xml:space="preserve"> Sa se afle x din proportia : </w:t>
      </w:r>
      <w:r w:rsidR="0039669D" w:rsidRPr="004B3A03">
        <w:rPr>
          <w:i/>
          <w:noProof/>
          <w:position w:val="-4"/>
          <w:lang w:val="en-US"/>
        </w:rPr>
        <w:object w:dxaOrig="180" w:dyaOrig="285">
          <v:shape id="_x0000_i1030" type="#_x0000_t75" style="width:9pt;height:14.25pt" o:ole="">
            <v:imagedata r:id="rId16" o:title=""/>
          </v:shape>
          <o:OLEObject Type="Embed" ProgID="Equation.DSMT4" ShapeID="_x0000_i1030" DrawAspect="Content" ObjectID="_1493407425" r:id="rId17"/>
        </w:object>
      </w:r>
      <w:r w:rsidR="0039669D">
        <w:rPr>
          <w:i/>
          <w:noProof/>
          <w:position w:val="-28"/>
          <w:lang w:val="en-US"/>
        </w:rPr>
        <w:t xml:space="preserve"> </w:t>
      </w:r>
      <w:r w:rsidR="0039669D">
        <w:rPr>
          <w:i/>
          <w:lang w:val="it-IT"/>
        </w:rPr>
        <w:t xml:space="preserve">a)  </w:t>
      </w:r>
      <w:r w:rsidR="0039669D" w:rsidRPr="004B3A03">
        <w:rPr>
          <w:i/>
          <w:position w:val="-24"/>
          <w:lang w:val="it-IT"/>
        </w:rPr>
        <w:object w:dxaOrig="795" w:dyaOrig="615">
          <v:shape id="_x0000_i1031" type="#_x0000_t75" style="width:39.75pt;height:30.75pt" o:ole="">
            <v:imagedata r:id="rId18" o:title=""/>
          </v:shape>
          <o:OLEObject Type="Embed" ProgID="Equation.DSMT4" ShapeID="_x0000_i1031" DrawAspect="Content" ObjectID="_1493407426" r:id="rId19"/>
        </w:object>
      </w:r>
      <w:r w:rsidR="0039669D">
        <w:rPr>
          <w:i/>
          <w:lang w:val="it-IT"/>
        </w:rPr>
        <w:t xml:space="preserve">            b)</w:t>
      </w:r>
      <w:r w:rsidR="0039669D" w:rsidRPr="004B3A03">
        <w:rPr>
          <w:i/>
          <w:position w:val="-28"/>
          <w:lang w:val="it-IT"/>
        </w:rPr>
        <w:object w:dxaOrig="975" w:dyaOrig="945">
          <v:shape id="_x0000_i1032" type="#_x0000_t75" style="width:48.75pt;height:47.25pt" o:ole="">
            <v:imagedata r:id="rId20" o:title=""/>
          </v:shape>
          <o:OLEObject Type="Embed" ProgID="Equation.DSMT4" ShapeID="_x0000_i1032" DrawAspect="Content" ObjectID="_1493407427" r:id="rId21"/>
        </w:object>
      </w:r>
      <w:r w:rsidR="0039669D">
        <w:rPr>
          <w:i/>
          <w:lang w:val="it-IT"/>
        </w:rPr>
        <w:t xml:space="preserve"> </w:t>
      </w:r>
    </w:p>
    <w:p w:rsidR="0041757D" w:rsidRDefault="00754BE6" w:rsidP="0039669D">
      <w:pPr>
        <w:rPr>
          <w:i/>
        </w:rPr>
      </w:pPr>
      <w:r>
        <w:rPr>
          <w:i/>
        </w:rPr>
        <w:t xml:space="preserve">    </w:t>
      </w:r>
      <w:r w:rsidR="0039669D">
        <w:rPr>
          <w:i/>
        </w:rPr>
        <w:t xml:space="preserve"> </w:t>
      </w:r>
      <w:r>
        <w:rPr>
          <w:i/>
        </w:rPr>
        <w:t>3.</w:t>
      </w:r>
      <w:r w:rsidRPr="00754BE6">
        <w:rPr>
          <w:rFonts w:eastAsia="Times New Roman"/>
        </w:rPr>
        <w:t xml:space="preserve"> </w:t>
      </w:r>
      <w:r w:rsidR="0041757D">
        <w:rPr>
          <w:b/>
          <w:i/>
        </w:rPr>
        <w:t xml:space="preserve">(5p) </w:t>
      </w:r>
      <w:r w:rsidRPr="00754BE6">
        <w:rPr>
          <w:i/>
        </w:rPr>
        <w:t>12 robinete pot umple un bazin în 20 ore. În câte ore</w:t>
      </w:r>
      <w:r w:rsidR="0041757D">
        <w:rPr>
          <w:i/>
        </w:rPr>
        <w:t xml:space="preserve"> pot umple bazinul 16 robinete?</w:t>
      </w:r>
    </w:p>
    <w:p w:rsidR="0041757D" w:rsidRDefault="0041757D" w:rsidP="00351466">
      <w:pPr>
        <w:tabs>
          <w:tab w:val="left" w:pos="3900"/>
        </w:tabs>
        <w:rPr>
          <w:i/>
        </w:rPr>
      </w:pPr>
      <w:r>
        <w:rPr>
          <w:i/>
        </w:rPr>
        <w:t xml:space="preserve">    </w:t>
      </w:r>
      <w:r w:rsidR="0039669D">
        <w:rPr>
          <w:i/>
        </w:rPr>
        <w:t xml:space="preserve"> </w:t>
      </w:r>
      <w:r>
        <w:rPr>
          <w:i/>
        </w:rPr>
        <w:t>4. (</w:t>
      </w:r>
      <w:r>
        <w:rPr>
          <w:b/>
          <w:i/>
        </w:rPr>
        <w:t>5</w:t>
      </w:r>
      <w:r w:rsidRPr="0041757D">
        <w:rPr>
          <w:b/>
          <w:i/>
        </w:rPr>
        <w:t xml:space="preserve">p) </w:t>
      </w:r>
      <w:r w:rsidR="00007979" w:rsidRPr="00007979">
        <w:rPr>
          <w:i/>
        </w:rPr>
        <w:t>Ioana a cheltuit</w:t>
      </w:r>
      <w:r w:rsidR="00007979">
        <w:rPr>
          <w:b/>
          <w:i/>
        </w:rPr>
        <w:t xml:space="preserve"> </w:t>
      </w:r>
      <w:r w:rsidR="00007979">
        <w:rPr>
          <w:i/>
        </w:rPr>
        <w:t xml:space="preserve">40% din banii de excursie </w:t>
      </w:r>
      <w:r w:rsidR="007F42AB">
        <w:rPr>
          <w:i/>
        </w:rPr>
        <w:t>şi i-au mai rămas  9</w:t>
      </w:r>
      <w:r w:rsidR="00007979">
        <w:rPr>
          <w:i/>
        </w:rPr>
        <w:t xml:space="preserve">0 de lei .Căţi bani </w:t>
      </w:r>
      <w:r w:rsidR="007F42AB">
        <w:rPr>
          <w:i/>
        </w:rPr>
        <w:t xml:space="preserve">a avut Ioana      </w:t>
      </w:r>
      <w:r w:rsidR="007F42AB" w:rsidRPr="007F42AB">
        <w:rPr>
          <w:i/>
          <w:position w:val="-10"/>
        </w:rPr>
        <w:object w:dxaOrig="360" w:dyaOrig="260">
          <v:shape id="_x0000_i1033" type="#_x0000_t75" style="width:18pt;height:12.75pt" o:ole="">
            <v:imagedata r:id="rId22" o:title=""/>
          </v:shape>
          <o:OLEObject Type="Embed" ProgID="Equation.DSMT4" ShapeID="_x0000_i1033" DrawAspect="Content" ObjectID="_1493407428" r:id="rId23"/>
        </w:object>
      </w:r>
      <w:r w:rsidR="007F42AB">
        <w:rPr>
          <w:i/>
        </w:rPr>
        <w:t xml:space="preserve"> pentru excursie</w:t>
      </w:r>
      <w:r w:rsidR="00007979">
        <w:rPr>
          <w:i/>
        </w:rPr>
        <w:t xml:space="preserve"> ?</w:t>
      </w:r>
    </w:p>
    <w:p w:rsidR="0039669D" w:rsidRPr="00351466" w:rsidRDefault="0039669D" w:rsidP="00351466">
      <w:pPr>
        <w:tabs>
          <w:tab w:val="left" w:pos="3900"/>
        </w:tabs>
        <w:rPr>
          <w:i/>
        </w:rPr>
      </w:pPr>
      <w:r>
        <w:rPr>
          <w:i/>
        </w:rPr>
        <w:t xml:space="preserve">    5. (</w:t>
      </w:r>
      <w:r>
        <w:rPr>
          <w:b/>
          <w:i/>
        </w:rPr>
        <w:t xml:space="preserve">4p) </w:t>
      </w:r>
      <w:r>
        <w:rPr>
          <w:i/>
        </w:rPr>
        <w:t>Suma a două numere este 56 iar raportul lor este 3</w:t>
      </w:r>
      <w:r>
        <w:rPr>
          <w:i/>
          <w:lang w:val="en-US"/>
        </w:rPr>
        <w:t>/5 .</w:t>
      </w:r>
      <w:proofErr w:type="spellStart"/>
      <w:r>
        <w:rPr>
          <w:i/>
          <w:lang w:val="en-US"/>
        </w:rPr>
        <w:t>Afla</w:t>
      </w:r>
      <w:proofErr w:type="spellEnd"/>
      <w:r>
        <w:rPr>
          <w:i/>
        </w:rPr>
        <w:t>ţi numerele.</w:t>
      </w:r>
    </w:p>
    <w:p w:rsidR="0041757D" w:rsidRDefault="0041757D" w:rsidP="00754BE6">
      <w:pPr>
        <w:tabs>
          <w:tab w:val="left" w:pos="3900"/>
        </w:tabs>
        <w:ind w:left="284"/>
        <w:rPr>
          <w:b/>
          <w:i/>
        </w:rPr>
      </w:pPr>
    </w:p>
    <w:p w:rsidR="00754BE6" w:rsidRDefault="0039669D" w:rsidP="00754BE6">
      <w:pPr>
        <w:tabs>
          <w:tab w:val="left" w:pos="3900"/>
        </w:tabs>
        <w:ind w:left="284"/>
        <w:rPr>
          <w:b/>
          <w:i/>
        </w:rPr>
      </w:pPr>
      <w:r>
        <w:rPr>
          <w:b/>
          <w:i/>
        </w:rPr>
        <w:t xml:space="preserve">SUBIECTUL  </w:t>
      </w:r>
      <w:r w:rsidR="00754BE6" w:rsidRPr="00351466">
        <w:rPr>
          <w:b/>
          <w:i/>
        </w:rPr>
        <w:t>III – 30 de p</w:t>
      </w:r>
      <w:r w:rsidR="00754BE6" w:rsidRPr="00754BE6">
        <w:rPr>
          <w:b/>
          <w:i/>
        </w:rPr>
        <w:t>uncte (Pe foaia de teză scrieţi rezolvările complete)</w:t>
      </w:r>
    </w:p>
    <w:p w:rsidR="0041757D" w:rsidRDefault="004766C7" w:rsidP="00754BE6">
      <w:pPr>
        <w:tabs>
          <w:tab w:val="left" w:pos="3900"/>
        </w:tabs>
        <w:ind w:left="284"/>
        <w:rPr>
          <w:b/>
          <w:i/>
        </w:rPr>
      </w:pPr>
      <w:r>
        <w:rPr>
          <w:i/>
          <w:noProof/>
          <w:lang w:val="en-US"/>
        </w:rPr>
        <w:pict>
          <v:group id="Group 28" o:spid="_x0000_s1058" style="position:absolute;left:0;text-align:left;margin-left:360.75pt;margin-top:7.35pt;width:138pt;height:116pt;z-index:251667456" coordorigin="4977,3828" coordsize="1948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">
            <v:line id="Line 26" o:spid="_x0000_s1027" style="position:absolute;visibility:visible" from="4977,4209" to="6756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<v:line id="Line 27" o:spid="_x0000_s1028" style="position:absolute;flip:y;visibility:visible" from="4977,4718" to="6671,4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<v:line id="Line 28" o:spid="_x0000_s1029" style="position:absolute;flip:x;visibility:visible" from="5316,3828" to="5993,5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9" o:spid="_x0000_s1030" type="#_x0000_t202" style="position:absolute;left:6163;top:3828;width:423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<v:textbox>
                <w:txbxContent>
                  <w:p w:rsidR="00754BE6" w:rsidRPr="0041757D" w:rsidRDefault="00754BE6" w:rsidP="00754BE6">
                    <w:pPr>
                      <w:rPr>
                        <w:i/>
                        <w:vertAlign w:val="subscript"/>
                      </w:rPr>
                    </w:pPr>
                    <w:r w:rsidRPr="0041757D">
                      <w:rPr>
                        <w:i/>
                      </w:rPr>
                      <w:t>d</w:t>
                    </w:r>
                    <w:r w:rsidRPr="0041757D"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30" o:spid="_x0000_s1031" type="#_x0000_t202" style="position:absolute;left:6163;top:4336;width:423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<v:textbox>
                <w:txbxContent>
                  <w:p w:rsidR="00754BE6" w:rsidRPr="0041757D" w:rsidRDefault="00754BE6" w:rsidP="00754BE6">
                    <w:pPr>
                      <w:rPr>
                        <w:i/>
                        <w:vertAlign w:val="subscript"/>
                      </w:rPr>
                    </w:pPr>
                    <w:r w:rsidRPr="0041757D">
                      <w:rPr>
                        <w:i/>
                      </w:rPr>
                      <w:t>d</w:t>
                    </w:r>
                    <w:r w:rsidRPr="0041757D"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1" o:spid="_x0000_s1032" type="#_x0000_t202" style="position:absolute;left:4977;top:4845;width:423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<v:textbox>
                <w:txbxContent>
                  <w:p w:rsidR="00754BE6" w:rsidRPr="00E14E22" w:rsidRDefault="00754BE6" w:rsidP="00754BE6">
                    <w:pPr>
                      <w:rPr>
                        <w:vertAlign w:val="subscript"/>
                      </w:rPr>
                    </w:pPr>
                  </w:p>
                </w:txbxContent>
              </v:textbox>
            </v:shape>
            <v:shape id="Text Box 32" o:spid="_x0000_s1033" type="#_x0000_t202" style="position:absolute;left:4977;top:3828;width:1525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<v:textbox>
                <w:txbxContent>
                  <w:p w:rsidR="00754BE6" w:rsidRPr="005157F6" w:rsidRDefault="00754BE6" w:rsidP="00754BE6">
                    <w:pPr>
                      <w:rPr>
                        <w:vertAlign w:val="subscript"/>
                      </w:rPr>
                    </w:pPr>
                    <w:r w:rsidRPr="005157F6">
                      <w:rPr>
                        <w:vertAlign w:val="subscript"/>
                      </w:rPr>
                      <w:t xml:space="preserve">      </w:t>
                    </w:r>
                    <w:r>
                      <w:rPr>
                        <w:vertAlign w:val="subscript"/>
                      </w:rPr>
                      <w:t xml:space="preserve">      </w:t>
                    </w:r>
                    <w:r w:rsidR="006B5A44">
                      <w:rPr>
                        <w:vertAlign w:val="subscript"/>
                      </w:rPr>
                      <w:t xml:space="preserve"> </w:t>
                    </w:r>
                    <w:r w:rsidRPr="0041757D">
                      <w:rPr>
                        <w:i/>
                        <w:vertAlign w:val="subscript"/>
                      </w:rPr>
                      <w:t>(5x-12)</w:t>
                    </w:r>
                    <w:r w:rsidRPr="0041757D">
                      <w:rPr>
                        <w:i/>
                        <w:vertAlign w:val="subscript"/>
                      </w:rPr>
                      <w:sym w:font="Symbol" w:char="F0B0"/>
                    </w:r>
                    <w:r w:rsidR="006B5A44">
                      <w:rPr>
                        <w:vertAlign w:val="subscript"/>
                      </w:rPr>
                      <w:t xml:space="preserve">   </w:t>
                    </w:r>
                    <w:r w:rsidRPr="005157F6">
                      <w:rPr>
                        <w:vertAlign w:val="subscript"/>
                      </w:rPr>
                      <w:t xml:space="preserve">     </w:t>
                    </w:r>
                  </w:p>
                </w:txbxContent>
              </v:textbox>
            </v:shape>
            <v:shape id="Text Box 33" o:spid="_x0000_s1034" type="#_x0000_t202" style="position:absolute;left:6078;top:5083;width:847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<v:textbox>
                <w:txbxContent>
                  <w:p w:rsidR="00754BE6" w:rsidRPr="005157F6" w:rsidRDefault="00754BE6" w:rsidP="00754BE6">
                    <w:pPr>
                      <w:rPr>
                        <w:vertAlign w:val="subscript"/>
                      </w:rPr>
                    </w:pPr>
                  </w:p>
                </w:txbxContent>
              </v:textbox>
            </v:shape>
            <v:shape id="Text Box 34" o:spid="_x0000_s1035" type="#_x0000_t202" style="position:absolute;left:5146;top:4463;width:1101;height:6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<v:textbox>
                <w:txbxContent>
                  <w:p w:rsidR="00754BE6" w:rsidRPr="00842EE7" w:rsidRDefault="00754BE6" w:rsidP="00754BE6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>
                      <w:t xml:space="preserve">    </w:t>
                    </w:r>
                    <w:r w:rsidRPr="00842EE7">
                      <w:rPr>
                        <w:sz w:val="20"/>
                        <w:szCs w:val="20"/>
                        <w:vertAlign w:val="subscript"/>
                      </w:rPr>
                      <w:t>4       5</w:t>
                    </w:r>
                  </w:p>
                  <w:p w:rsidR="00754BE6" w:rsidRPr="0041757D" w:rsidRDefault="00754BE6" w:rsidP="00754BE6">
                    <w:pPr>
                      <w:rPr>
                        <w:vertAlign w:val="subscript"/>
                      </w:rPr>
                    </w:pPr>
                    <w:r>
                      <w:rPr>
                        <w:sz w:val="20"/>
                        <w:szCs w:val="20"/>
                        <w:vertAlign w:val="subscript"/>
                      </w:rPr>
                      <w:t xml:space="preserve">   </w:t>
                    </w:r>
                    <w:r w:rsidRPr="0041757D">
                      <w:rPr>
                        <w:sz w:val="20"/>
                        <w:szCs w:val="20"/>
                        <w:vertAlign w:val="subscript"/>
                      </w:rPr>
                      <w:t>6</w:t>
                    </w:r>
                    <w:r w:rsidRPr="0041757D">
                      <w:rPr>
                        <w:sz w:val="20"/>
                        <w:szCs w:val="20"/>
                      </w:rPr>
                      <w:t xml:space="preserve">     </w:t>
                    </w:r>
                    <w:r w:rsidRPr="0041757D">
                      <w:rPr>
                        <w:i/>
                        <w:sz w:val="20"/>
                        <w:szCs w:val="20"/>
                      </w:rPr>
                      <w:t xml:space="preserve"> </w:t>
                    </w:r>
                    <w:r w:rsidRPr="0041757D">
                      <w:rPr>
                        <w:i/>
                        <w:vertAlign w:val="subscript"/>
                      </w:rPr>
                      <w:t>(3x+38)</w:t>
                    </w:r>
                    <w:r w:rsidRPr="0041757D">
                      <w:rPr>
                        <w:i/>
                        <w:vertAlign w:val="subscript"/>
                      </w:rPr>
                      <w:sym w:font="Symbol" w:char="F0B0"/>
                    </w:r>
                  </w:p>
                </w:txbxContent>
              </v:textbox>
            </v:shape>
          </v:group>
        </w:pict>
      </w:r>
    </w:p>
    <w:p w:rsidR="0041757D" w:rsidRPr="00754BE6" w:rsidRDefault="0041757D" w:rsidP="00754BE6">
      <w:pPr>
        <w:tabs>
          <w:tab w:val="left" w:pos="3900"/>
        </w:tabs>
        <w:ind w:left="284"/>
        <w:rPr>
          <w:b/>
          <w:i/>
        </w:rPr>
      </w:pPr>
    </w:p>
    <w:p w:rsidR="00754BE6" w:rsidRPr="0041757D" w:rsidRDefault="00351466" w:rsidP="00351466">
      <w:pPr>
        <w:tabs>
          <w:tab w:val="left" w:pos="3900"/>
        </w:tabs>
        <w:rPr>
          <w:i/>
        </w:rPr>
      </w:pPr>
      <w:r>
        <w:rPr>
          <w:b/>
          <w:i/>
        </w:rPr>
        <w:t xml:space="preserve">      1.</w:t>
      </w:r>
      <w:r w:rsidR="0041757D" w:rsidRPr="0041757D">
        <w:rPr>
          <w:b/>
          <w:i/>
        </w:rPr>
        <w:t xml:space="preserve">(8p) </w:t>
      </w:r>
      <w:r w:rsidR="00754BE6" w:rsidRPr="0041757D">
        <w:rPr>
          <w:i/>
        </w:rPr>
        <w:t xml:space="preserve"> </w:t>
      </w:r>
      <w:r w:rsidR="00754BE6" w:rsidRPr="0041757D">
        <w:rPr>
          <w:b/>
          <w:i/>
        </w:rPr>
        <w:t xml:space="preserve"> </w:t>
      </w:r>
      <w:r w:rsidR="00754BE6" w:rsidRPr="0041757D">
        <w:rPr>
          <w:i/>
        </w:rPr>
        <w:t>În figura alăturată dreptele d</w:t>
      </w:r>
      <w:r w:rsidR="00754BE6" w:rsidRPr="0041757D">
        <w:rPr>
          <w:i/>
          <w:vertAlign w:val="subscript"/>
        </w:rPr>
        <w:t>1</w:t>
      </w:r>
      <w:r w:rsidR="00754BE6" w:rsidRPr="0041757D">
        <w:rPr>
          <w:i/>
        </w:rPr>
        <w:t xml:space="preserve"> şi d</w:t>
      </w:r>
      <w:r w:rsidR="00754BE6" w:rsidRPr="0041757D">
        <w:rPr>
          <w:i/>
          <w:vertAlign w:val="subscript"/>
        </w:rPr>
        <w:t>2</w:t>
      </w:r>
      <w:r w:rsidR="00754BE6" w:rsidRPr="0041757D">
        <w:rPr>
          <w:i/>
        </w:rPr>
        <w:t xml:space="preserve">  sunt paralele.</w:t>
      </w:r>
    </w:p>
    <w:p w:rsidR="00754BE6" w:rsidRPr="00754BE6" w:rsidRDefault="00175965" w:rsidP="00175965">
      <w:pPr>
        <w:tabs>
          <w:tab w:val="left" w:pos="3900"/>
        </w:tabs>
        <w:ind w:left="360"/>
        <w:rPr>
          <w:i/>
        </w:rPr>
      </w:pPr>
      <w:r>
        <w:rPr>
          <w:i/>
        </w:rPr>
        <w:t>a)</w:t>
      </w:r>
      <w:r w:rsidR="00754BE6" w:rsidRPr="00754BE6">
        <w:rPr>
          <w:i/>
        </w:rPr>
        <w:t xml:space="preserve">Aflaţi valoarea lui x.                                                       </w:t>
      </w:r>
      <w:r w:rsidR="006B5A44">
        <w:rPr>
          <w:i/>
        </w:rPr>
        <w:t xml:space="preserve">             </w:t>
      </w:r>
      <w:r w:rsidR="00754BE6" w:rsidRPr="00754BE6">
        <w:rPr>
          <w:i/>
        </w:rPr>
        <w:t xml:space="preserve"> </w:t>
      </w:r>
    </w:p>
    <w:p w:rsidR="00754BE6" w:rsidRPr="00754BE6" w:rsidRDefault="00175965" w:rsidP="00175965">
      <w:pPr>
        <w:tabs>
          <w:tab w:val="left" w:pos="3900"/>
        </w:tabs>
        <w:ind w:left="360"/>
        <w:rPr>
          <w:i/>
        </w:rPr>
      </w:pPr>
      <w:r>
        <w:rPr>
          <w:i/>
        </w:rPr>
        <w:t>b)</w:t>
      </w:r>
      <w:r w:rsidR="00754BE6" w:rsidRPr="00754BE6">
        <w:rPr>
          <w:i/>
        </w:rPr>
        <w:t>Afl</w:t>
      </w:r>
      <w:r w:rsidR="00167DE6">
        <w:rPr>
          <w:i/>
        </w:rPr>
        <w:t>aţi măsura unghiului notat cu  6</w:t>
      </w:r>
      <w:r w:rsidR="009A10CC">
        <w:rPr>
          <w:i/>
        </w:rPr>
        <w:t xml:space="preserve"> pe desenul alăturat.</w:t>
      </w:r>
    </w:p>
    <w:p w:rsidR="00754BE6" w:rsidRPr="00754BE6" w:rsidRDefault="00754BE6" w:rsidP="00754BE6">
      <w:pPr>
        <w:tabs>
          <w:tab w:val="left" w:pos="3900"/>
        </w:tabs>
        <w:ind w:left="284"/>
        <w:rPr>
          <w:i/>
        </w:rPr>
      </w:pPr>
    </w:p>
    <w:p w:rsidR="00754BE6" w:rsidRPr="00754BE6" w:rsidRDefault="00754BE6" w:rsidP="00754BE6">
      <w:pPr>
        <w:tabs>
          <w:tab w:val="left" w:pos="3900"/>
        </w:tabs>
        <w:ind w:left="284"/>
        <w:rPr>
          <w:i/>
        </w:rPr>
      </w:pPr>
    </w:p>
    <w:p w:rsidR="00754BE6" w:rsidRPr="00754BE6" w:rsidRDefault="00754BE6" w:rsidP="00754BE6">
      <w:pPr>
        <w:tabs>
          <w:tab w:val="left" w:pos="3900"/>
        </w:tabs>
        <w:ind w:left="284"/>
        <w:rPr>
          <w:i/>
        </w:rPr>
      </w:pPr>
    </w:p>
    <w:p w:rsidR="00754BE6" w:rsidRPr="00754BE6" w:rsidRDefault="00754BE6" w:rsidP="00754BE6">
      <w:pPr>
        <w:tabs>
          <w:tab w:val="left" w:pos="3900"/>
        </w:tabs>
        <w:ind w:left="284"/>
        <w:rPr>
          <w:i/>
        </w:rPr>
      </w:pPr>
    </w:p>
    <w:p w:rsidR="00754BE6" w:rsidRPr="00754BE6" w:rsidRDefault="00351466" w:rsidP="00351466">
      <w:pPr>
        <w:tabs>
          <w:tab w:val="left" w:pos="3900"/>
        </w:tabs>
        <w:rPr>
          <w:i/>
        </w:rPr>
      </w:pPr>
      <w:r>
        <w:rPr>
          <w:i/>
        </w:rPr>
        <w:t xml:space="preserve">      </w:t>
      </w:r>
      <w:r w:rsidRPr="00351466">
        <w:rPr>
          <w:b/>
          <w:i/>
        </w:rPr>
        <w:t>2.</w:t>
      </w:r>
      <w:r w:rsidR="0041757D" w:rsidRPr="00351466">
        <w:rPr>
          <w:b/>
          <w:i/>
        </w:rPr>
        <w:t>(</w:t>
      </w:r>
      <w:r w:rsidR="0041757D">
        <w:rPr>
          <w:b/>
          <w:i/>
        </w:rPr>
        <w:t>6</w:t>
      </w:r>
      <w:r w:rsidR="00754BE6" w:rsidRPr="00754BE6">
        <w:rPr>
          <w:b/>
          <w:i/>
        </w:rPr>
        <w:t xml:space="preserve">p) </w:t>
      </w:r>
      <w:r w:rsidR="00754BE6" w:rsidRPr="00754BE6">
        <w:rPr>
          <w:i/>
        </w:rPr>
        <w:t xml:space="preserve">Aflaţi măsurile unghiurilor unui triunghi ştiind că sunt direct proporţionale cu numerele </w:t>
      </w:r>
      <w:r w:rsidR="006B5A44">
        <w:rPr>
          <w:i/>
        </w:rPr>
        <w:t>3 ;7 ;8.</w:t>
      </w:r>
    </w:p>
    <w:p w:rsidR="00754BE6" w:rsidRPr="00754BE6" w:rsidRDefault="00351466" w:rsidP="00351466">
      <w:pPr>
        <w:tabs>
          <w:tab w:val="left" w:pos="3900"/>
        </w:tabs>
        <w:ind w:left="360"/>
        <w:rPr>
          <w:i/>
        </w:rPr>
      </w:pPr>
      <w:r w:rsidRPr="00351466">
        <w:rPr>
          <w:b/>
          <w:i/>
        </w:rPr>
        <w:t>3.</w:t>
      </w:r>
      <w:r w:rsidR="00754BE6" w:rsidRPr="00351466">
        <w:rPr>
          <w:b/>
          <w:i/>
        </w:rPr>
        <w:t>(</w:t>
      </w:r>
      <w:r w:rsidR="00754BE6" w:rsidRPr="00754BE6">
        <w:rPr>
          <w:b/>
          <w:i/>
        </w:rPr>
        <w:t xml:space="preserve">10p) </w:t>
      </w:r>
      <w:r w:rsidR="00754BE6" w:rsidRPr="00754BE6">
        <w:rPr>
          <w:i/>
        </w:rPr>
        <w:t>În triunghiul isoscel ABC (AB=AC) avem m(</w:t>
      </w:r>
      <w:r w:rsidR="00754BE6" w:rsidRPr="00754BE6">
        <w:rPr>
          <w:i/>
        </w:rPr>
        <w:object w:dxaOrig="240" w:dyaOrig="420">
          <v:shape id="_x0000_i1034" type="#_x0000_t75" style="width:12pt;height:21pt" o:ole="">
            <v:imagedata r:id="rId24" o:title=""/>
          </v:shape>
          <o:OLEObject Type="Embed" ProgID="Equation.3" ShapeID="_x0000_i1034" DrawAspect="Content" ObjectID="_1493407429" r:id="rId25"/>
        </w:object>
      </w:r>
      <w:r w:rsidR="00754BE6" w:rsidRPr="00754BE6">
        <w:rPr>
          <w:i/>
        </w:rPr>
        <w:t>)=36</w:t>
      </w:r>
      <w:r w:rsidR="00754BE6" w:rsidRPr="00754BE6">
        <w:rPr>
          <w:i/>
        </w:rPr>
        <w:sym w:font="Symbol" w:char="F0B0"/>
      </w:r>
      <w:r w:rsidR="00754BE6" w:rsidRPr="00754BE6">
        <w:rPr>
          <w:i/>
        </w:rPr>
        <w:t xml:space="preserve"> şi [BD bisectoarea unghiului B (D</w:t>
      </w:r>
      <w:r w:rsidR="00754BE6" w:rsidRPr="00754BE6">
        <w:rPr>
          <w:i/>
        </w:rPr>
        <w:sym w:font="Symbol" w:char="F0CE"/>
      </w:r>
      <w:r w:rsidR="00754BE6" w:rsidRPr="00754BE6">
        <w:rPr>
          <w:i/>
        </w:rPr>
        <w:t xml:space="preserve">[AC]). </w:t>
      </w:r>
      <w:r w:rsidR="0041757D">
        <w:rPr>
          <w:i/>
        </w:rPr>
        <w:t xml:space="preserve">Stabiliți natura : </w:t>
      </w:r>
      <w:r w:rsidR="00754BE6" w:rsidRPr="00754BE6">
        <w:rPr>
          <w:i/>
        </w:rPr>
        <w:t xml:space="preserve"> a) triunghiul ABD </w:t>
      </w:r>
    </w:p>
    <w:p w:rsidR="0041757D" w:rsidRDefault="0041757D" w:rsidP="0041757D">
      <w:pPr>
        <w:tabs>
          <w:tab w:val="left" w:pos="3900"/>
        </w:tabs>
        <w:ind w:left="284"/>
        <w:rPr>
          <w:i/>
        </w:rPr>
      </w:pPr>
      <w:r>
        <w:rPr>
          <w:i/>
        </w:rPr>
        <w:t xml:space="preserve">                     </w:t>
      </w:r>
      <w:r w:rsidR="00734190">
        <w:rPr>
          <w:i/>
        </w:rPr>
        <w:t xml:space="preserve">        </w:t>
      </w:r>
      <w:r w:rsidR="00754BE6" w:rsidRPr="00754BE6">
        <w:rPr>
          <w:i/>
        </w:rPr>
        <w:t xml:space="preserve">b) triunghiul BDC </w:t>
      </w:r>
      <w:r>
        <w:rPr>
          <w:i/>
        </w:rPr>
        <w:t>.</w:t>
      </w:r>
    </w:p>
    <w:p w:rsidR="0041757D" w:rsidRPr="00754BE6" w:rsidRDefault="0041757D" w:rsidP="0041757D">
      <w:pPr>
        <w:tabs>
          <w:tab w:val="left" w:pos="3900"/>
        </w:tabs>
        <w:ind w:left="284"/>
        <w:rPr>
          <w:i/>
        </w:rPr>
      </w:pPr>
      <w:r>
        <w:rPr>
          <w:b/>
          <w:i/>
        </w:rPr>
        <w:t>4. (6</w:t>
      </w:r>
      <w:r w:rsidRPr="00754BE6">
        <w:rPr>
          <w:b/>
          <w:i/>
        </w:rPr>
        <w:t xml:space="preserve">p) </w:t>
      </w:r>
      <w:r>
        <w:rPr>
          <w:i/>
        </w:rPr>
        <w:t xml:space="preserve">Pe baza </w:t>
      </w:r>
      <w:r>
        <w:rPr>
          <w:i/>
          <w:lang w:val="en-US"/>
        </w:rPr>
        <w:t>[</w:t>
      </w:r>
      <w:r>
        <w:rPr>
          <w:i/>
        </w:rPr>
        <w:t xml:space="preserve">BC]  a </w:t>
      </w:r>
      <w:r w:rsidRPr="00754BE6">
        <w:rPr>
          <w:i/>
        </w:rPr>
        <w:t xml:space="preserve"> triunghiul isoscel ABC (AB=AC</w:t>
      </w:r>
      <w:r>
        <w:rPr>
          <w:i/>
        </w:rPr>
        <w:t xml:space="preserve">)  se consideră punctele  E și  F </w:t>
      </w:r>
      <w:r w:rsidRPr="00754BE6">
        <w:rPr>
          <w:i/>
        </w:rPr>
        <w:t xml:space="preserve"> </w:t>
      </w:r>
      <w:r>
        <w:rPr>
          <w:i/>
        </w:rPr>
        <w:t xml:space="preserve">astfel  încât </w:t>
      </w:r>
      <w:r w:rsidRPr="00754BE6">
        <w:rPr>
          <w:i/>
        </w:rPr>
        <w:t xml:space="preserve"> </w:t>
      </w:r>
      <w:r>
        <w:rPr>
          <w:i/>
        </w:rPr>
        <w:t xml:space="preserve">BE= CF. Arătați că  triunghiul AEF </w:t>
      </w:r>
      <w:r w:rsidRPr="00754BE6">
        <w:rPr>
          <w:i/>
        </w:rPr>
        <w:t xml:space="preserve"> este isoscel</w:t>
      </w:r>
      <w:r>
        <w:rPr>
          <w:i/>
        </w:rPr>
        <w:t>.</w:t>
      </w:r>
    </w:p>
    <w:p w:rsidR="00BC55C5" w:rsidRDefault="00BC55C5" w:rsidP="00754BE6">
      <w:pPr>
        <w:tabs>
          <w:tab w:val="left" w:pos="3900"/>
        </w:tabs>
        <w:ind w:left="284"/>
        <w:rPr>
          <w:i/>
        </w:rPr>
      </w:pPr>
    </w:p>
    <w:p w:rsidR="00754BE6" w:rsidRDefault="00351466" w:rsidP="00351466">
      <w:pPr>
        <w:tabs>
          <w:tab w:val="left" w:pos="3900"/>
        </w:tabs>
        <w:ind w:left="284"/>
        <w:jc w:val="right"/>
        <w:rPr>
          <w:i/>
        </w:rPr>
      </w:pPr>
      <w:r>
        <w:rPr>
          <w:i/>
        </w:rPr>
        <w:t>Profesor Popescu Marilena</w:t>
      </w:r>
    </w:p>
    <w:p w:rsidR="00E5656E" w:rsidRDefault="00E5656E" w:rsidP="00E5656E">
      <w:pPr>
        <w:rPr>
          <w:b/>
          <w:i/>
        </w:rPr>
      </w:pPr>
      <w:r>
        <w:rPr>
          <w:b/>
          <w:i/>
        </w:rPr>
        <w:lastRenderedPageBreak/>
        <w:t>Școala Gimnazială Nr. 27</w:t>
      </w:r>
    </w:p>
    <w:p w:rsidR="00E5656E" w:rsidRDefault="0061769B" w:rsidP="00E5656E">
      <w:pPr>
        <w:rPr>
          <w:rFonts w:ascii="Arial" w:eastAsia="Times New Roman" w:hAnsi="Arial" w:cs="Arial"/>
          <w:b/>
          <w:i/>
        </w:rPr>
      </w:pPr>
      <w:r>
        <w:rPr>
          <w:b/>
          <w:i/>
        </w:rPr>
        <w:t>Matematică /Clasa a V</w:t>
      </w:r>
      <w:r w:rsidR="00E5656E">
        <w:rPr>
          <w:b/>
          <w:i/>
        </w:rPr>
        <w:t>I-a</w:t>
      </w:r>
      <w:r w:rsidR="00E5656E">
        <w:rPr>
          <w:rFonts w:ascii="Arial" w:eastAsia="Times New Roman" w:hAnsi="Arial" w:cs="Arial"/>
          <w:b/>
          <w:i/>
        </w:rPr>
        <w:t xml:space="preserve"> </w:t>
      </w:r>
    </w:p>
    <w:p w:rsidR="00E5656E" w:rsidRDefault="00E5656E" w:rsidP="00E5656E">
      <w:pPr>
        <w:rPr>
          <w:b/>
          <w:i/>
        </w:rPr>
      </w:pPr>
      <w:r>
        <w:rPr>
          <w:rFonts w:eastAsia="Times New Roman"/>
          <w:i/>
          <w:noProof/>
          <w:lang w:eastAsia="ro-RO"/>
        </w:rPr>
        <w:drawing>
          <wp:inline distT="0" distB="0" distL="0" distR="0">
            <wp:extent cx="485775" cy="628650"/>
            <wp:effectExtent l="19050" t="0" r="9525" b="0"/>
            <wp:docPr id="26" name="Picture 4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i/>
          <w:lang w:val="en-US"/>
        </w:rPr>
        <w:t xml:space="preserve">           </w:t>
      </w:r>
      <w:r>
        <w:rPr>
          <w:b/>
          <w:i/>
        </w:rPr>
        <w:t xml:space="preserve">     LUCRARE  SCRISĂ  LA MATEMATICĂ _SEMESTRU II     </w:t>
      </w:r>
    </w:p>
    <w:p w:rsidR="006B5A44" w:rsidRPr="006B5A44" w:rsidRDefault="006B5A44" w:rsidP="006B5A44">
      <w:pPr>
        <w:numPr>
          <w:ilvl w:val="0"/>
          <w:numId w:val="1"/>
        </w:numPr>
        <w:rPr>
          <w:b/>
          <w:sz w:val="16"/>
        </w:rPr>
      </w:pPr>
      <w:r w:rsidRPr="006B5A44">
        <w:rPr>
          <w:b/>
          <w:sz w:val="16"/>
        </w:rPr>
        <w:t>Toate subiectele sunt obligatorii. Se acordă 10 puncte din oficiu.</w:t>
      </w:r>
    </w:p>
    <w:p w:rsidR="006B5A44" w:rsidRPr="006B5A44" w:rsidRDefault="006B5A44" w:rsidP="006B5A44">
      <w:pPr>
        <w:numPr>
          <w:ilvl w:val="0"/>
          <w:numId w:val="1"/>
        </w:numPr>
        <w:rPr>
          <w:b/>
          <w:sz w:val="16"/>
        </w:rPr>
      </w:pPr>
      <w:r w:rsidRPr="006B5A44">
        <w:rPr>
          <w:b/>
          <w:sz w:val="16"/>
        </w:rPr>
        <w:t>Timpul efectiv de lucru este de două ore.</w:t>
      </w:r>
    </w:p>
    <w:p w:rsidR="006B5A44" w:rsidRPr="006B5A44" w:rsidRDefault="006B5A44" w:rsidP="006B5A44">
      <w:pPr>
        <w:numPr>
          <w:ilvl w:val="0"/>
          <w:numId w:val="1"/>
        </w:numPr>
        <w:rPr>
          <w:b/>
          <w:sz w:val="16"/>
        </w:rPr>
      </w:pPr>
      <w:r w:rsidRPr="006B5A44">
        <w:rPr>
          <w:b/>
          <w:sz w:val="16"/>
        </w:rPr>
        <w:t>Nota finală se obţine prin împărţirea punctajului obţinut la 10.</w:t>
      </w:r>
    </w:p>
    <w:p w:rsidR="006B5A44" w:rsidRPr="006B5A44" w:rsidRDefault="006B5A44" w:rsidP="006B5A44">
      <w:pPr>
        <w:rPr>
          <w:sz w:val="16"/>
        </w:rPr>
      </w:pPr>
    </w:p>
    <w:p w:rsidR="006B5A44" w:rsidRPr="006B5A44" w:rsidRDefault="004766C7" w:rsidP="006B5A44">
      <w:pPr>
        <w:rPr>
          <w:b/>
          <w:i/>
        </w:rPr>
      </w:pPr>
      <w:r>
        <w:rPr>
          <w:noProof/>
          <w:lang w:val="en-US"/>
        </w:rPr>
        <w:pict>
          <v:line id="Straight Connector 38" o:spid="_x0000_s1056" style="position:absolute;z-index:251669504;visibility:visible" from="7.45pt,3.1pt" to="7.45pt,60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" o:allowincell="f"/>
        </w:pict>
      </w:r>
      <w:r w:rsidR="006B5A44" w:rsidRPr="006B5A44">
        <w:t xml:space="preserve">       </w:t>
      </w:r>
      <w:r w:rsidR="006B5A44" w:rsidRPr="006B5A44">
        <w:rPr>
          <w:i/>
        </w:rPr>
        <w:t xml:space="preserve"> </w:t>
      </w:r>
      <w:r w:rsidR="00465F44">
        <w:rPr>
          <w:b/>
          <w:i/>
        </w:rPr>
        <w:t xml:space="preserve">SUBIECTUL </w:t>
      </w:r>
      <w:r w:rsidR="006B5A44" w:rsidRPr="006B5A44">
        <w:rPr>
          <w:b/>
          <w:i/>
        </w:rPr>
        <w:t xml:space="preserve"> I (30 puncte) - Pe foaia de teză scrieţi  doar rezultatul  corect 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220"/>
      </w:tblGrid>
      <w:tr w:rsidR="006B5A44" w:rsidRPr="006B5A44" w:rsidTr="00D85DAD">
        <w:tc>
          <w:tcPr>
            <w:tcW w:w="10220" w:type="dxa"/>
            <w:shd w:val="clear" w:color="auto" w:fill="auto"/>
          </w:tcPr>
          <w:p w:rsidR="006B5A44" w:rsidRPr="006B5A44" w:rsidRDefault="006B5A44" w:rsidP="009A721B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4p) </w:t>
            </w:r>
            <w:r>
              <w:rPr>
                <w:i/>
              </w:rPr>
              <w:t>Rezultatul calculului (– 7</w:t>
            </w:r>
            <w:r w:rsidRPr="006B5A44">
              <w:rPr>
                <w:i/>
              </w:rPr>
              <w:t xml:space="preserve">) + 15 este........... </w:t>
            </w:r>
          </w:p>
        </w:tc>
      </w:tr>
      <w:tr w:rsidR="006B5A44" w:rsidRPr="006B5A44" w:rsidTr="00D85DAD">
        <w:tc>
          <w:tcPr>
            <w:tcW w:w="10220" w:type="dxa"/>
            <w:shd w:val="clear" w:color="auto" w:fill="auto"/>
          </w:tcPr>
          <w:p w:rsidR="006B5A44" w:rsidRPr="006B5A44" w:rsidRDefault="006B5A44" w:rsidP="009A721B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4p) </w:t>
            </w:r>
            <w:r w:rsidRPr="006B5A44">
              <w:rPr>
                <w:i/>
              </w:rPr>
              <w:t xml:space="preserve">Dacă  </w:t>
            </w:r>
            <w:r w:rsidRPr="006B5A44">
              <w:rPr>
                <w:rFonts w:eastAsia="Times New Roman"/>
                <w:i/>
                <w:noProof/>
                <w:position w:val="-24"/>
                <w:lang w:val="en-US"/>
              </w:rPr>
              <w:object w:dxaOrig="639" w:dyaOrig="620">
                <v:shape id="_x0000_i1035" type="#_x0000_t75" style="width:32.25pt;height:30.75pt" o:ole="">
                  <v:imagedata r:id="rId26" o:title=""/>
                </v:shape>
                <o:OLEObject Type="Embed" ProgID="Equation.DSMT4" ShapeID="_x0000_i1035" DrawAspect="Content" ObjectID="_1493407430" r:id="rId27"/>
              </w:object>
            </w:r>
            <w:r w:rsidRPr="006B5A44">
              <w:rPr>
                <w:i/>
              </w:rPr>
              <w:t xml:space="preserve">  , </w:t>
            </w:r>
            <w:proofErr w:type="spellStart"/>
            <w:r w:rsidRPr="006B5A44">
              <w:rPr>
                <w:i/>
              </w:rPr>
              <w:t>atunc</w:t>
            </w:r>
            <w:proofErr w:type="spellEnd"/>
            <w:r w:rsidRPr="006B5A44">
              <w:rPr>
                <w:i/>
              </w:rPr>
              <w:t xml:space="preserve">   </w:t>
            </w:r>
            <w:proofErr w:type="spellStart"/>
            <w:r w:rsidRPr="006B5A44">
              <w:rPr>
                <w:i/>
              </w:rPr>
              <w:t>ab</w:t>
            </w:r>
            <w:proofErr w:type="spellEnd"/>
            <w:r w:rsidRPr="006B5A44">
              <w:rPr>
                <w:i/>
              </w:rPr>
              <w:t xml:space="preserve">  = ...............</w:t>
            </w:r>
          </w:p>
        </w:tc>
      </w:tr>
      <w:tr w:rsidR="006B5A44" w:rsidRPr="006B5A44" w:rsidTr="00D85DAD">
        <w:tc>
          <w:tcPr>
            <w:tcW w:w="10220" w:type="dxa"/>
            <w:shd w:val="clear" w:color="auto" w:fill="auto"/>
          </w:tcPr>
          <w:p w:rsidR="006B5A44" w:rsidRPr="006B5A44" w:rsidRDefault="006B5A44" w:rsidP="009B4E08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4p) </w:t>
            </w:r>
            <w:r w:rsidR="009B4E08">
              <w:rPr>
                <w:i/>
              </w:rPr>
              <w:t>20%  din 415 Kg   înseamnă  ..........Kg</w:t>
            </w:r>
          </w:p>
        </w:tc>
      </w:tr>
      <w:tr w:rsidR="006B5A44" w:rsidRPr="006B5A44" w:rsidTr="00D85DAD">
        <w:tc>
          <w:tcPr>
            <w:tcW w:w="10220" w:type="dxa"/>
            <w:shd w:val="clear" w:color="auto" w:fill="auto"/>
          </w:tcPr>
          <w:p w:rsidR="006B5A44" w:rsidRPr="006B5A44" w:rsidRDefault="006B5A44" w:rsidP="009A721B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4p) </w:t>
            </w:r>
            <w:r w:rsidRPr="006B5A44">
              <w:rPr>
                <w:i/>
              </w:rPr>
              <w:t>Produsul a dou</w:t>
            </w:r>
            <w:r>
              <w:rPr>
                <w:i/>
              </w:rPr>
              <w:t>a numere intregi negative este 7</w:t>
            </w:r>
            <w:r w:rsidRPr="006B5A44">
              <w:rPr>
                <w:i/>
              </w:rPr>
              <w:t>. Suma celor doua numere este .......</w:t>
            </w:r>
          </w:p>
        </w:tc>
      </w:tr>
      <w:tr w:rsidR="006B5A44" w:rsidRPr="006B5A44" w:rsidTr="00D85DAD">
        <w:trPr>
          <w:trHeight w:val="654"/>
        </w:trPr>
        <w:tc>
          <w:tcPr>
            <w:tcW w:w="10220" w:type="dxa"/>
            <w:shd w:val="clear" w:color="auto" w:fill="auto"/>
          </w:tcPr>
          <w:p w:rsidR="006B5A44" w:rsidRPr="006B5A44" w:rsidRDefault="006B5A44" w:rsidP="009A721B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4p) </w:t>
            </w:r>
            <w:r w:rsidRPr="006B5A44">
              <w:rPr>
                <w:i/>
              </w:rPr>
              <w:t>Triunghiul</w:t>
            </w:r>
            <w:r>
              <w:rPr>
                <w:i/>
              </w:rPr>
              <w:t xml:space="preserve"> echilateral cu perimetrul de 51</w:t>
            </w:r>
            <w:r w:rsidRPr="006B5A44">
              <w:rPr>
                <w:i/>
              </w:rPr>
              <w:t xml:space="preserve">  cm , are latura de .....  cm</w:t>
            </w:r>
          </w:p>
          <w:p w:rsidR="006B5A44" w:rsidRPr="00175965" w:rsidRDefault="006B5A44" w:rsidP="00175965">
            <w:pPr>
              <w:pStyle w:val="Listparagraf"/>
              <w:numPr>
                <w:ilvl w:val="0"/>
                <w:numId w:val="17"/>
              </w:numPr>
              <w:rPr>
                <w:i/>
              </w:rPr>
            </w:pPr>
            <w:r w:rsidRPr="006B5A44">
              <w:rPr>
                <w:b/>
                <w:i/>
              </w:rPr>
              <w:t xml:space="preserve">(5p) </w:t>
            </w:r>
            <w:r w:rsidR="00175965">
              <w:rPr>
                <w:i/>
              </w:rPr>
              <w:t xml:space="preserve">   Dacă</w:t>
            </w:r>
            <w:r w:rsidR="00175965">
              <w:rPr>
                <w:b/>
                <w:i/>
              </w:rPr>
              <w:t xml:space="preserve"> </w:t>
            </w:r>
            <w:r w:rsidR="00175965">
              <w:rPr>
                <w:i/>
              </w:rPr>
              <w:t xml:space="preserve">un triunghi are  măsurile a două dintre unghiuri  de </w:t>
            </w:r>
            <w:r w:rsidR="00175965" w:rsidRPr="004B3A03">
              <w:rPr>
                <w:i/>
                <w:position w:val="-6"/>
              </w:rPr>
              <w:object w:dxaOrig="380" w:dyaOrig="320">
                <v:shape id="_x0000_i1036" type="#_x0000_t75" style="width:18.75pt;height:15.75pt" o:ole="">
                  <v:imagedata r:id="rId28" o:title=""/>
                </v:shape>
                <o:OLEObject Type="Embed" ProgID="Equation.DSMT4" ShapeID="_x0000_i1036" DrawAspect="Content" ObjectID="_1493407431" r:id="rId29"/>
              </w:object>
            </w:r>
            <w:r w:rsidR="00175965">
              <w:rPr>
                <w:i/>
              </w:rPr>
              <w:t xml:space="preserve"> şi </w:t>
            </w:r>
            <w:r w:rsidR="00175965" w:rsidRPr="004B3A03">
              <w:rPr>
                <w:i/>
                <w:position w:val="-6"/>
              </w:rPr>
              <w:object w:dxaOrig="380" w:dyaOrig="320">
                <v:shape id="_x0000_i1037" type="#_x0000_t75" style="width:18.75pt;height:15.75pt" o:ole="">
                  <v:imagedata r:id="rId30" o:title=""/>
                </v:shape>
                <o:OLEObject Type="Embed" ProgID="Equation.DSMT4" ShapeID="_x0000_i1037" DrawAspect="Content" ObjectID="_1493407432" r:id="rId31"/>
              </w:object>
            </w:r>
            <w:r w:rsidR="00175965">
              <w:rPr>
                <w:i/>
              </w:rPr>
              <w:t>, atunci triunghiul este .........................</w:t>
            </w:r>
          </w:p>
          <w:p w:rsidR="006B5A44" w:rsidRPr="0039669D" w:rsidRDefault="006B5A44" w:rsidP="0039669D">
            <w:pPr>
              <w:numPr>
                <w:ilvl w:val="0"/>
                <w:numId w:val="17"/>
              </w:numPr>
              <w:contextualSpacing/>
              <w:rPr>
                <w:i/>
              </w:rPr>
            </w:pPr>
            <w:r w:rsidRPr="006B5A44">
              <w:rPr>
                <w:b/>
                <w:i/>
              </w:rPr>
              <w:t xml:space="preserve">(5p) </w:t>
            </w:r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Masura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unui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unghi</w:t>
            </w:r>
            <w:proofErr w:type="spellEnd"/>
            <w:r w:rsidRPr="006B5A44">
              <w:rPr>
                <w:i/>
                <w:lang w:val="en-US"/>
              </w:rPr>
              <w:t xml:space="preserve"> exterior al </w:t>
            </w:r>
            <w:proofErr w:type="spellStart"/>
            <w:r w:rsidRPr="006B5A44">
              <w:rPr>
                <w:i/>
                <w:lang w:val="en-US"/>
              </w:rPr>
              <w:t>unui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triunghi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dreptunghic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este</w:t>
            </w:r>
            <w:proofErr w:type="spellEnd"/>
            <w:r w:rsidRPr="006B5A44">
              <w:rPr>
                <w:i/>
                <w:lang w:val="en-US"/>
              </w:rPr>
              <w:t xml:space="preserve"> de 120</w:t>
            </w:r>
            <w:r w:rsidRPr="006B5A44">
              <w:rPr>
                <w:i/>
                <w:lang w:val="en-US"/>
              </w:rPr>
              <w:sym w:font="Euclid Symbol" w:char="F0B0"/>
            </w:r>
            <w:r w:rsidRPr="006B5A44">
              <w:rPr>
                <w:i/>
                <w:lang w:val="en-US"/>
              </w:rPr>
              <w:t xml:space="preserve">.   </w:t>
            </w:r>
            <w:proofErr w:type="spellStart"/>
            <w:r w:rsidRPr="006B5A44">
              <w:rPr>
                <w:i/>
                <w:lang w:val="en-US"/>
              </w:rPr>
              <w:t>Măsurile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spellStart"/>
            <w:r w:rsidRPr="006B5A44">
              <w:rPr>
                <w:i/>
                <w:lang w:val="en-US"/>
              </w:rPr>
              <w:t>unghiurilor</w:t>
            </w:r>
            <w:proofErr w:type="spellEnd"/>
            <w:r w:rsidRPr="006B5A44">
              <w:rPr>
                <w:i/>
                <w:lang w:val="en-US"/>
              </w:rPr>
              <w:t xml:space="preserve"> </w:t>
            </w:r>
            <w:proofErr w:type="gramStart"/>
            <w:r w:rsidRPr="006B5A44">
              <w:rPr>
                <w:i/>
                <w:lang w:val="en-US"/>
              </w:rPr>
              <w:t xml:space="preserve">din  </w:t>
            </w:r>
            <w:proofErr w:type="spellStart"/>
            <w:r w:rsidRPr="006B5A44">
              <w:rPr>
                <w:i/>
                <w:lang w:val="en-US"/>
              </w:rPr>
              <w:t>triunghi</w:t>
            </w:r>
            <w:proofErr w:type="spellEnd"/>
            <w:proofErr w:type="gramEnd"/>
            <w:r w:rsidRPr="006B5A44">
              <w:rPr>
                <w:i/>
                <w:lang w:val="en-US"/>
              </w:rPr>
              <w:t xml:space="preserve">  </w:t>
            </w:r>
            <w:proofErr w:type="spellStart"/>
            <w:r w:rsidRPr="006B5A44">
              <w:rPr>
                <w:i/>
                <w:lang w:val="en-US"/>
              </w:rPr>
              <w:t>sunt</w:t>
            </w:r>
            <w:proofErr w:type="spellEnd"/>
            <w:r w:rsidRPr="006B5A44">
              <w:rPr>
                <w:i/>
                <w:lang w:val="en-US"/>
              </w:rPr>
              <w:t xml:space="preserve"> ....................</w:t>
            </w:r>
          </w:p>
        </w:tc>
      </w:tr>
    </w:tbl>
    <w:p w:rsidR="006B5A44" w:rsidRPr="006B5A44" w:rsidRDefault="006B5A44" w:rsidP="006B5A44">
      <w:pPr>
        <w:rPr>
          <w:b/>
        </w:rPr>
      </w:pPr>
    </w:p>
    <w:p w:rsidR="006B5A44" w:rsidRPr="009B4E08" w:rsidRDefault="006B5A44" w:rsidP="009B4E08">
      <w:pPr>
        <w:ind w:left="540" w:hanging="540"/>
        <w:rPr>
          <w:b/>
          <w:i/>
        </w:rPr>
      </w:pPr>
      <w:r w:rsidRPr="006B5A44">
        <w:rPr>
          <w:b/>
          <w:i/>
        </w:rPr>
        <w:t xml:space="preserve">        </w:t>
      </w:r>
      <w:r w:rsidR="00465F44">
        <w:rPr>
          <w:b/>
          <w:i/>
        </w:rPr>
        <w:t xml:space="preserve">SUBIECTUL  II - </w:t>
      </w:r>
      <w:r w:rsidRPr="006B5A44">
        <w:rPr>
          <w:b/>
          <w:i/>
        </w:rPr>
        <w:t xml:space="preserve"> (30 puncte) - Pe foaia de teză scrieţi rezolvările complete.</w:t>
      </w:r>
    </w:p>
    <w:p w:rsidR="006B5A44" w:rsidRPr="006B5A44" w:rsidRDefault="006B5A44" w:rsidP="006B5A44">
      <w:pPr>
        <w:ind w:left="540" w:hanging="540"/>
        <w:rPr>
          <w:i/>
        </w:rPr>
      </w:pPr>
      <w:r w:rsidRPr="006B5A44">
        <w:rPr>
          <w:i/>
        </w:rPr>
        <w:t xml:space="preserve">     1.</w:t>
      </w:r>
      <w:r w:rsidRPr="006B5A44">
        <w:t xml:space="preserve"> </w:t>
      </w:r>
      <w:r w:rsidR="009B4E08">
        <w:rPr>
          <w:b/>
          <w:i/>
        </w:rPr>
        <w:t>(8</w:t>
      </w:r>
      <w:r w:rsidRPr="006B5A44">
        <w:rPr>
          <w:b/>
          <w:i/>
        </w:rPr>
        <w:t xml:space="preserve">p) </w:t>
      </w:r>
      <w:r w:rsidRPr="006B5A44">
        <w:rPr>
          <w:i/>
        </w:rPr>
        <w:t xml:space="preserve">Efectuaţi:  </w:t>
      </w:r>
      <w:r>
        <w:rPr>
          <w:i/>
        </w:rPr>
        <w:t xml:space="preserve"> a)  7</w:t>
      </w:r>
      <w:r w:rsidRPr="006B5A44">
        <w:rPr>
          <w:i/>
        </w:rPr>
        <w:t xml:space="preserve">2 – 3 </w:t>
      </w:r>
      <w:r w:rsidRPr="006B5A44">
        <w:rPr>
          <w:i/>
          <w:position w:val="-4"/>
        </w:rPr>
        <w:object w:dxaOrig="120" w:dyaOrig="160">
          <v:shape id="_x0000_i1038" type="#_x0000_t75" style="width:6pt;height:8.25pt" o:ole="">
            <v:imagedata r:id="rId12" o:title=""/>
          </v:shape>
          <o:OLEObject Type="Embed" ProgID="Equation.DSMT4" ShapeID="_x0000_i1038" DrawAspect="Content" ObjectID="_1493407433" r:id="rId32"/>
        </w:object>
      </w:r>
      <w:r w:rsidRPr="006B5A44">
        <w:rPr>
          <w:i/>
        </w:rPr>
        <w:t xml:space="preserve"> 30 = </w:t>
      </w:r>
    </w:p>
    <w:p w:rsidR="006B5A44" w:rsidRPr="006B5A44" w:rsidRDefault="006B5A44" w:rsidP="009B4E08">
      <w:pPr>
        <w:ind w:left="540" w:hanging="540"/>
        <w:rPr>
          <w:i/>
        </w:rPr>
      </w:pPr>
      <w:r w:rsidRPr="006B5A44">
        <w:rPr>
          <w:i/>
        </w:rPr>
        <w:t xml:space="preserve">                           b)   </w:t>
      </w:r>
      <w:r w:rsidR="006C576B" w:rsidRPr="006B5A44">
        <w:rPr>
          <w:position w:val="-16"/>
        </w:rPr>
        <w:object w:dxaOrig="3660" w:dyaOrig="440">
          <v:shape id="_x0000_i1039" type="#_x0000_t75" style="width:183pt;height:21.75pt" o:ole="">
            <v:imagedata r:id="rId33" o:title=""/>
          </v:shape>
          <o:OLEObject Type="Embed" ProgID="Equation.DSMT4" ShapeID="_x0000_i1039" DrawAspect="Content" ObjectID="_1493407434" r:id="rId34"/>
        </w:object>
      </w:r>
    </w:p>
    <w:p w:rsidR="006B5A44" w:rsidRPr="006B5A44" w:rsidRDefault="006B5A44" w:rsidP="006B5A44">
      <w:pPr>
        <w:rPr>
          <w:i/>
        </w:rPr>
      </w:pPr>
      <w:r w:rsidRPr="006B5A44">
        <w:rPr>
          <w:i/>
        </w:rPr>
        <w:t xml:space="preserve">    2. (</w:t>
      </w:r>
      <w:r w:rsidR="00175965">
        <w:rPr>
          <w:b/>
          <w:i/>
        </w:rPr>
        <w:t>8</w:t>
      </w:r>
      <w:r w:rsidRPr="006B5A44">
        <w:rPr>
          <w:b/>
          <w:i/>
        </w:rPr>
        <w:t xml:space="preserve">p) </w:t>
      </w:r>
      <w:r w:rsidRPr="006B5A44">
        <w:rPr>
          <w:i/>
        </w:rPr>
        <w:t xml:space="preserve"> </w:t>
      </w:r>
      <w:r w:rsidRPr="006B5A44">
        <w:rPr>
          <w:i/>
          <w:lang w:val="it-IT"/>
        </w:rPr>
        <w:t xml:space="preserve"> Sa se afle x din proportia : </w:t>
      </w:r>
      <w:r w:rsidR="00F878CF" w:rsidRPr="00175965">
        <w:rPr>
          <w:i/>
          <w:noProof/>
          <w:position w:val="-4"/>
          <w:lang w:val="en-US"/>
        </w:rPr>
        <w:object w:dxaOrig="180" w:dyaOrig="279">
          <v:shape id="_x0000_i1040" type="#_x0000_t75" style="width:9pt;height:14.25pt" o:ole="">
            <v:imagedata r:id="rId16" o:title=""/>
          </v:shape>
          <o:OLEObject Type="Embed" ProgID="Equation.DSMT4" ShapeID="_x0000_i1040" DrawAspect="Content" ObjectID="_1493407435" r:id="rId35"/>
        </w:object>
      </w:r>
      <w:r w:rsidR="00175965">
        <w:rPr>
          <w:i/>
          <w:noProof/>
          <w:position w:val="-28"/>
          <w:lang w:val="en-US"/>
        </w:rPr>
        <w:t xml:space="preserve"> </w:t>
      </w:r>
      <w:r w:rsidR="00175965">
        <w:rPr>
          <w:i/>
          <w:lang w:val="it-IT"/>
        </w:rPr>
        <w:t xml:space="preserve">a)  </w:t>
      </w:r>
      <w:r w:rsidR="00BC2C6C" w:rsidRPr="00175965">
        <w:rPr>
          <w:i/>
          <w:position w:val="-24"/>
          <w:lang w:val="it-IT"/>
        </w:rPr>
        <w:object w:dxaOrig="800" w:dyaOrig="620">
          <v:shape id="_x0000_i1041" type="#_x0000_t75" style="width:39.75pt;height:30.75pt" o:ole="">
            <v:imagedata r:id="rId36" o:title=""/>
          </v:shape>
          <o:OLEObject Type="Embed" ProgID="Equation.DSMT4" ShapeID="_x0000_i1041" DrawAspect="Content" ObjectID="_1493407436" r:id="rId37"/>
        </w:object>
      </w:r>
      <w:r w:rsidR="00175965">
        <w:rPr>
          <w:i/>
          <w:lang w:val="it-IT"/>
        </w:rPr>
        <w:t xml:space="preserve">            b)</w:t>
      </w:r>
      <w:r w:rsidR="00BC2C6C" w:rsidRPr="009B4E08">
        <w:rPr>
          <w:i/>
          <w:position w:val="-28"/>
          <w:lang w:val="it-IT"/>
        </w:rPr>
        <w:object w:dxaOrig="980" w:dyaOrig="940">
          <v:shape id="_x0000_i1042" type="#_x0000_t75" style="width:48.75pt;height:47.25pt" o:ole="">
            <v:imagedata r:id="rId38" o:title=""/>
          </v:shape>
          <o:OLEObject Type="Embed" ProgID="Equation.DSMT4" ShapeID="_x0000_i1042" DrawAspect="Content" ObjectID="_1493407437" r:id="rId39"/>
        </w:object>
      </w:r>
      <w:r w:rsidR="009B4E08">
        <w:rPr>
          <w:i/>
          <w:lang w:val="it-IT"/>
        </w:rPr>
        <w:t xml:space="preserve"> </w:t>
      </w:r>
    </w:p>
    <w:p w:rsidR="006B5A44" w:rsidRPr="006B5A44" w:rsidRDefault="006B5A44" w:rsidP="006B5A44">
      <w:pPr>
        <w:tabs>
          <w:tab w:val="left" w:pos="3900"/>
        </w:tabs>
        <w:rPr>
          <w:i/>
        </w:rPr>
      </w:pPr>
      <w:r w:rsidRPr="006B5A44">
        <w:rPr>
          <w:i/>
        </w:rPr>
        <w:t xml:space="preserve">    3.</w:t>
      </w:r>
      <w:r w:rsidRPr="006B5A44">
        <w:rPr>
          <w:rFonts w:eastAsia="Times New Roman"/>
        </w:rPr>
        <w:t xml:space="preserve"> </w:t>
      </w:r>
      <w:r w:rsidR="00465F44">
        <w:rPr>
          <w:b/>
          <w:i/>
        </w:rPr>
        <w:t>(5</w:t>
      </w:r>
      <w:r w:rsidRPr="006B5A44">
        <w:rPr>
          <w:b/>
          <w:i/>
        </w:rPr>
        <w:t xml:space="preserve">p) </w:t>
      </w:r>
      <w:r w:rsidRPr="006B5A44">
        <w:rPr>
          <w:i/>
        </w:rPr>
        <w:t>12 robinete pot umple un bazin în 20 ore. În câte ore pot umple bazinul 16 robinete?</w:t>
      </w:r>
    </w:p>
    <w:p w:rsidR="00175965" w:rsidRDefault="006B5A44" w:rsidP="00175965">
      <w:pPr>
        <w:tabs>
          <w:tab w:val="left" w:pos="3900"/>
        </w:tabs>
        <w:rPr>
          <w:i/>
        </w:rPr>
      </w:pPr>
      <w:r w:rsidRPr="006B5A44">
        <w:rPr>
          <w:i/>
        </w:rPr>
        <w:t xml:space="preserve">    4. (</w:t>
      </w:r>
      <w:r w:rsidRPr="006B5A44">
        <w:rPr>
          <w:b/>
          <w:i/>
        </w:rPr>
        <w:t xml:space="preserve">5p) </w:t>
      </w:r>
      <w:r w:rsidR="00175965">
        <w:rPr>
          <w:i/>
        </w:rPr>
        <w:t>Ioana a cheltuit</w:t>
      </w:r>
      <w:r w:rsidR="00175965">
        <w:rPr>
          <w:b/>
          <w:i/>
        </w:rPr>
        <w:t xml:space="preserve"> </w:t>
      </w:r>
      <w:r w:rsidR="00175965">
        <w:rPr>
          <w:i/>
        </w:rPr>
        <w:t xml:space="preserve">45 % din banii de excursie şi i-au mai rămas  99  de lei .Căţi bani a avut Ioana      </w:t>
      </w:r>
      <w:r w:rsidR="00175965" w:rsidRPr="004B3A03">
        <w:rPr>
          <w:i/>
          <w:position w:val="-10"/>
        </w:rPr>
        <w:object w:dxaOrig="360" w:dyaOrig="255">
          <v:shape id="_x0000_i1043" type="#_x0000_t75" style="width:18pt;height:12.75pt" o:ole="">
            <v:imagedata r:id="rId22" o:title=""/>
          </v:shape>
          <o:OLEObject Type="Embed" ProgID="Equation.DSMT4" ShapeID="_x0000_i1043" DrawAspect="Content" ObjectID="_1493407438" r:id="rId40"/>
        </w:object>
      </w:r>
      <w:r w:rsidR="00175965">
        <w:rPr>
          <w:i/>
        </w:rPr>
        <w:t xml:space="preserve"> pentru excursie ?</w:t>
      </w:r>
    </w:p>
    <w:p w:rsidR="009B4E08" w:rsidRDefault="009B4E08" w:rsidP="00175965">
      <w:pPr>
        <w:tabs>
          <w:tab w:val="left" w:pos="3900"/>
        </w:tabs>
        <w:rPr>
          <w:i/>
        </w:rPr>
      </w:pPr>
      <w:r>
        <w:rPr>
          <w:i/>
        </w:rPr>
        <w:t xml:space="preserve">    5.</w:t>
      </w:r>
      <w:r w:rsidR="00465F44" w:rsidRPr="00465F44">
        <w:rPr>
          <w:i/>
        </w:rPr>
        <w:t xml:space="preserve"> </w:t>
      </w:r>
      <w:r w:rsidR="00465F44">
        <w:rPr>
          <w:i/>
        </w:rPr>
        <w:t>(</w:t>
      </w:r>
      <w:r w:rsidR="00465F44">
        <w:rPr>
          <w:b/>
          <w:i/>
        </w:rPr>
        <w:t xml:space="preserve">4p) </w:t>
      </w:r>
      <w:r>
        <w:rPr>
          <w:i/>
        </w:rPr>
        <w:t>Suma a două numere este 56 iar raportul lo</w:t>
      </w:r>
      <w:r w:rsidR="00465F44">
        <w:rPr>
          <w:i/>
        </w:rPr>
        <w:t>r este 2</w:t>
      </w:r>
      <w:r w:rsidR="00465F44">
        <w:rPr>
          <w:i/>
          <w:lang w:val="en-US"/>
        </w:rPr>
        <w:t>/5 .</w:t>
      </w:r>
      <w:proofErr w:type="spellStart"/>
      <w:r w:rsidR="00465F44">
        <w:rPr>
          <w:i/>
          <w:lang w:val="en-US"/>
        </w:rPr>
        <w:t>Afla</w:t>
      </w:r>
      <w:proofErr w:type="spellEnd"/>
      <w:r w:rsidR="00465F44">
        <w:rPr>
          <w:i/>
        </w:rPr>
        <w:t>ţi numerele.</w:t>
      </w:r>
    </w:p>
    <w:p w:rsidR="006B5A44" w:rsidRPr="006B5A44" w:rsidRDefault="006B5A44" w:rsidP="006B5A44">
      <w:pPr>
        <w:tabs>
          <w:tab w:val="left" w:pos="3900"/>
        </w:tabs>
        <w:rPr>
          <w:i/>
        </w:rPr>
      </w:pPr>
    </w:p>
    <w:p w:rsidR="006B5A44" w:rsidRPr="006B5A44" w:rsidRDefault="00465F44" w:rsidP="006B5A44">
      <w:pPr>
        <w:tabs>
          <w:tab w:val="left" w:pos="3900"/>
        </w:tabs>
        <w:ind w:left="284"/>
        <w:rPr>
          <w:b/>
          <w:i/>
        </w:rPr>
      </w:pPr>
      <w:r>
        <w:rPr>
          <w:b/>
          <w:i/>
        </w:rPr>
        <w:t>SUBIECTUL</w:t>
      </w:r>
      <w:r w:rsidRPr="006B5A44">
        <w:rPr>
          <w:b/>
          <w:i/>
        </w:rPr>
        <w:t xml:space="preserve"> </w:t>
      </w:r>
      <w:r w:rsidR="006B5A44" w:rsidRPr="006B5A44">
        <w:rPr>
          <w:b/>
          <w:i/>
        </w:rPr>
        <w:t>III – 30 de puncte (Pe foaia de teză scrieţi rezolvările complete)</w:t>
      </w:r>
    </w:p>
    <w:p w:rsidR="006B5A44" w:rsidRPr="006B5A44" w:rsidRDefault="004766C7" w:rsidP="0039669D">
      <w:pPr>
        <w:tabs>
          <w:tab w:val="left" w:pos="3900"/>
        </w:tabs>
        <w:ind w:left="284"/>
        <w:rPr>
          <w:b/>
          <w:i/>
        </w:rPr>
      </w:pPr>
      <w:r>
        <w:rPr>
          <w:i/>
          <w:noProof/>
          <w:lang w:val="en-US"/>
        </w:rPr>
        <w:pict>
          <v:group id="Group 39" o:spid="_x0000_s1036" style="position:absolute;left:0;text-align:left;margin-left:360.7pt;margin-top:7.45pt;width:138pt;height:116pt;z-index:251670528" coordorigin="4977,3828" coordsize="1948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">
            <v:line id="Line 26" o:spid="_x0000_s1037" style="position:absolute;visibility:visible" from="4977,4209" to="6756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<v:line id="Line 27" o:spid="_x0000_s1038" style="position:absolute;flip:y;visibility:visible" from="4977,4718" to="6671,47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yo5cUAAADbAAAADwAAAGRycy9kb3ducmV2LnhtbESPQWsCMRSE74X+h/AKvRTNWkTsahQR&#10;hB68VMtKb8/Nc7Ps5mVNom7/fSMIPQ4z8w0zX/a2FVfyoXasYDTMQBCXTtdcKfjebwZTECEia2wd&#10;k4JfCrBcPD/NMdfuxl903cVKJAiHHBWYGLtcylAashiGriNO3sl5izFJX0nt8ZbgtpXvWTaRFmtO&#10;CwY7Whsqm93FKpDT7dvZr47jpmgOhw9TlEX3s1Xq9aVfzUBE6uN/+NH+1ArGI7h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yo5cUAAADbAAAADwAAAAAAAAAA&#10;AAAAAAChAgAAZHJzL2Rvd25yZXYueG1sUEsFBgAAAAAEAAQA+QAAAJMDAAAAAA==&#10;"/>
            <v:line id="Line 28" o:spid="_x0000_s1039" style="position:absolute;flip:x;visibility:visible" from="5316,3828" to="5993,5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42ks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WzK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242ksUAAADbAAAADwAAAAAAAAAA&#10;AAAAAAChAgAAZHJzL2Rvd25yZXYueG1sUEsFBgAAAAAEAAQA+QAAAJMDAAAAAA==&#10;"/>
            <v:shape id="Text Box 29" o:spid="_x0000_s1040" type="#_x0000_t202" style="position:absolute;left:6163;top:3828;width:423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<v:textbox>
                <w:txbxContent>
                  <w:p w:rsidR="006B5A44" w:rsidRPr="0041757D" w:rsidRDefault="006B5A44" w:rsidP="006B5A44">
                    <w:pPr>
                      <w:rPr>
                        <w:i/>
                        <w:vertAlign w:val="subscript"/>
                      </w:rPr>
                    </w:pPr>
                    <w:r w:rsidRPr="0041757D">
                      <w:rPr>
                        <w:i/>
                      </w:rPr>
                      <w:t>d</w:t>
                    </w:r>
                    <w:r w:rsidRPr="0041757D">
                      <w:rPr>
                        <w:i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30" o:spid="_x0000_s1041" type="#_x0000_t202" style="position:absolute;left:6163;top:4336;width:423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<v:textbox>
                <w:txbxContent>
                  <w:p w:rsidR="006B5A44" w:rsidRPr="0041757D" w:rsidRDefault="006B5A44" w:rsidP="006B5A44">
                    <w:pPr>
                      <w:rPr>
                        <w:i/>
                        <w:vertAlign w:val="subscript"/>
                      </w:rPr>
                    </w:pPr>
                    <w:r w:rsidRPr="0041757D">
                      <w:rPr>
                        <w:i/>
                      </w:rPr>
                      <w:t>d</w:t>
                    </w:r>
                    <w:r w:rsidRPr="0041757D">
                      <w:rPr>
                        <w:i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31" o:spid="_x0000_s1042" type="#_x0000_t202" style="position:absolute;left:4977;top:4845;width:423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<v:textbox>
                <w:txbxContent>
                  <w:p w:rsidR="006B5A44" w:rsidRPr="00E14E22" w:rsidRDefault="006B5A44" w:rsidP="006B5A44">
                    <w:pPr>
                      <w:rPr>
                        <w:vertAlign w:val="subscript"/>
                      </w:rPr>
                    </w:pPr>
                  </w:p>
                </w:txbxContent>
              </v:textbox>
            </v:shape>
            <v:shape id="Text Box 32" o:spid="_x0000_s1043" type="#_x0000_t202" style="position:absolute;left:4977;top:3828;width:1525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<v:textbox>
                <w:txbxContent>
                  <w:p w:rsidR="006B5A44" w:rsidRPr="005157F6" w:rsidRDefault="006B5A44" w:rsidP="006B5A44">
                    <w:pPr>
                      <w:rPr>
                        <w:vertAlign w:val="subscript"/>
                      </w:rPr>
                    </w:pPr>
                    <w:r w:rsidRPr="005157F6">
                      <w:rPr>
                        <w:vertAlign w:val="subscript"/>
                      </w:rPr>
                      <w:t xml:space="preserve">      </w:t>
                    </w:r>
                    <w:r>
                      <w:rPr>
                        <w:vertAlign w:val="subscript"/>
                      </w:rPr>
                      <w:t xml:space="preserve">      </w:t>
                    </w:r>
                    <w:r w:rsidRPr="005157F6">
                      <w:rPr>
                        <w:vertAlign w:val="subscript"/>
                      </w:rPr>
                      <w:t xml:space="preserve"> </w:t>
                    </w:r>
                    <w:r w:rsidRPr="0041757D">
                      <w:rPr>
                        <w:i/>
                        <w:vertAlign w:val="subscript"/>
                      </w:rPr>
                      <w:t>(5x-12)</w:t>
                    </w:r>
                    <w:r w:rsidRPr="0041757D">
                      <w:rPr>
                        <w:i/>
                        <w:vertAlign w:val="subscript"/>
                      </w:rPr>
                      <w:sym w:font="Symbol" w:char="F0B0"/>
                    </w:r>
                    <w:r>
                      <w:rPr>
                        <w:vertAlign w:val="subscript"/>
                      </w:rPr>
                      <w:t xml:space="preserve">   </w:t>
                    </w:r>
                    <w:r w:rsidRPr="005157F6">
                      <w:rPr>
                        <w:vertAlign w:val="subscript"/>
                      </w:rPr>
                      <w:t xml:space="preserve">     </w:t>
                    </w:r>
                  </w:p>
                </w:txbxContent>
              </v:textbox>
            </v:shape>
            <v:shape id="Text Box 33" o:spid="_x0000_s1044" type="#_x0000_t202" style="position:absolute;left:6078;top:5083;width:847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<v:textbox>
                <w:txbxContent>
                  <w:p w:rsidR="006B5A44" w:rsidRPr="005157F6" w:rsidRDefault="006B5A44" w:rsidP="006B5A44">
                    <w:pPr>
                      <w:rPr>
                        <w:vertAlign w:val="subscript"/>
                      </w:rPr>
                    </w:pPr>
                  </w:p>
                </w:txbxContent>
              </v:textbox>
            </v:shape>
            <v:shape id="Text Box 34" o:spid="_x0000_s1045" type="#_x0000_t202" style="position:absolute;left:5041;top:4463;width:1206;height: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<v:textbox>
                <w:txbxContent>
                  <w:p w:rsidR="006B5A44" w:rsidRPr="00842EE7" w:rsidRDefault="006B5A44" w:rsidP="006B5A44">
                    <w:pPr>
                      <w:rPr>
                        <w:sz w:val="20"/>
                        <w:szCs w:val="20"/>
                        <w:vertAlign w:val="subscript"/>
                      </w:rPr>
                    </w:pPr>
                    <w:r>
                      <w:t xml:space="preserve"> </w:t>
                    </w:r>
                    <w:r w:rsidR="0039669D">
                      <w:t xml:space="preserve">   </w:t>
                    </w:r>
                    <w:r>
                      <w:t xml:space="preserve">   </w:t>
                    </w:r>
                    <w:r w:rsidRPr="00842EE7">
                      <w:rPr>
                        <w:sz w:val="20"/>
                        <w:szCs w:val="20"/>
                        <w:vertAlign w:val="subscript"/>
                      </w:rPr>
                      <w:t>4       5</w:t>
                    </w:r>
                  </w:p>
                  <w:p w:rsidR="0039669D" w:rsidRPr="0039669D" w:rsidRDefault="006B5A44">
                    <w:pPr>
                      <w:rPr>
                        <w:vertAlign w:val="subscript"/>
                      </w:rPr>
                    </w:pPr>
                    <w:r>
                      <w:rPr>
                        <w:sz w:val="20"/>
                        <w:szCs w:val="20"/>
                        <w:vertAlign w:val="subscript"/>
                      </w:rPr>
                      <w:t xml:space="preserve">   </w:t>
                    </w:r>
                    <w:r w:rsidRPr="0041757D">
                      <w:rPr>
                        <w:sz w:val="20"/>
                        <w:szCs w:val="20"/>
                        <w:vertAlign w:val="subscript"/>
                      </w:rPr>
                      <w:t>6</w:t>
                    </w:r>
                    <w:r w:rsidRPr="0041757D">
                      <w:rPr>
                        <w:sz w:val="20"/>
                        <w:szCs w:val="20"/>
                      </w:rPr>
                      <w:t xml:space="preserve">     </w:t>
                    </w:r>
                    <w:r w:rsidRPr="0041757D">
                      <w:rPr>
                        <w:i/>
                        <w:sz w:val="20"/>
                        <w:szCs w:val="20"/>
                      </w:rPr>
                      <w:t xml:space="preserve"> </w:t>
                    </w:r>
                    <w:r w:rsidRPr="0041757D">
                      <w:rPr>
                        <w:i/>
                        <w:vertAlign w:val="subscript"/>
                      </w:rPr>
                      <w:t>(3x+38)</w:t>
                    </w:r>
                    <w:r w:rsidRPr="0041757D">
                      <w:rPr>
                        <w:i/>
                        <w:vertAlign w:val="subscript"/>
                      </w:rPr>
                      <w:sym w:font="Symbol" w:char="F0B0"/>
                    </w:r>
                  </w:p>
                </w:txbxContent>
              </v:textbox>
            </v:shape>
          </v:group>
        </w:pict>
      </w:r>
    </w:p>
    <w:p w:rsidR="006B5A44" w:rsidRPr="006B5A44" w:rsidRDefault="006B5A44" w:rsidP="006B5A44">
      <w:pPr>
        <w:tabs>
          <w:tab w:val="left" w:pos="3900"/>
        </w:tabs>
        <w:rPr>
          <w:i/>
        </w:rPr>
      </w:pPr>
      <w:r w:rsidRPr="006B5A44">
        <w:rPr>
          <w:b/>
          <w:i/>
        </w:rPr>
        <w:t xml:space="preserve">      1.(8p) </w:t>
      </w:r>
      <w:r w:rsidRPr="006B5A44">
        <w:rPr>
          <w:i/>
        </w:rPr>
        <w:t xml:space="preserve"> </w:t>
      </w:r>
      <w:r w:rsidRPr="006B5A44">
        <w:rPr>
          <w:b/>
          <w:i/>
        </w:rPr>
        <w:t xml:space="preserve"> </w:t>
      </w:r>
      <w:r w:rsidRPr="006B5A44">
        <w:rPr>
          <w:i/>
        </w:rPr>
        <w:t>În figura alăturată dreptele d</w:t>
      </w:r>
      <w:r w:rsidRPr="006B5A44">
        <w:rPr>
          <w:i/>
          <w:vertAlign w:val="subscript"/>
        </w:rPr>
        <w:t>1</w:t>
      </w:r>
      <w:r w:rsidRPr="006B5A44">
        <w:rPr>
          <w:i/>
        </w:rPr>
        <w:t xml:space="preserve"> şi d</w:t>
      </w:r>
      <w:r w:rsidRPr="006B5A44">
        <w:rPr>
          <w:i/>
          <w:vertAlign w:val="subscript"/>
        </w:rPr>
        <w:t>2</w:t>
      </w:r>
      <w:r w:rsidRPr="006B5A44">
        <w:rPr>
          <w:i/>
        </w:rPr>
        <w:t xml:space="preserve">  sunt paralele.</w:t>
      </w:r>
    </w:p>
    <w:p w:rsidR="006B5A44" w:rsidRPr="006B5A44" w:rsidRDefault="006B5A44" w:rsidP="006B5A44">
      <w:pPr>
        <w:numPr>
          <w:ilvl w:val="1"/>
          <w:numId w:val="13"/>
        </w:numPr>
        <w:tabs>
          <w:tab w:val="left" w:pos="3900"/>
        </w:tabs>
        <w:rPr>
          <w:i/>
        </w:rPr>
      </w:pPr>
      <w:r w:rsidRPr="006B5A44">
        <w:rPr>
          <w:i/>
        </w:rPr>
        <w:t xml:space="preserve">Aflaţi valoarea lui x.                        </w:t>
      </w:r>
      <w:r>
        <w:rPr>
          <w:i/>
        </w:rPr>
        <w:t xml:space="preserve">                               </w:t>
      </w:r>
    </w:p>
    <w:p w:rsidR="006B5A44" w:rsidRPr="006B5A44" w:rsidRDefault="006B5A44" w:rsidP="006B5A44">
      <w:pPr>
        <w:numPr>
          <w:ilvl w:val="1"/>
          <w:numId w:val="13"/>
        </w:numPr>
        <w:tabs>
          <w:tab w:val="left" w:pos="3900"/>
        </w:tabs>
        <w:rPr>
          <w:i/>
        </w:rPr>
      </w:pPr>
      <w:r w:rsidRPr="006B5A44">
        <w:rPr>
          <w:i/>
        </w:rPr>
        <w:t>Afl</w:t>
      </w:r>
      <w:r>
        <w:rPr>
          <w:i/>
        </w:rPr>
        <w:t>aţi măsura unghiului notat cu  5</w:t>
      </w:r>
      <w:r w:rsidRPr="006B5A44">
        <w:rPr>
          <w:i/>
        </w:rPr>
        <w:t>.</w:t>
      </w: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</w:p>
    <w:p w:rsidR="006B5A44" w:rsidRPr="006B5A44" w:rsidRDefault="006B5A44" w:rsidP="006B5A44">
      <w:pPr>
        <w:tabs>
          <w:tab w:val="left" w:pos="3900"/>
        </w:tabs>
        <w:rPr>
          <w:i/>
        </w:rPr>
      </w:pPr>
      <w:r w:rsidRPr="006B5A44">
        <w:rPr>
          <w:i/>
        </w:rPr>
        <w:t xml:space="preserve">      </w:t>
      </w:r>
      <w:r w:rsidRPr="006B5A44">
        <w:rPr>
          <w:b/>
          <w:i/>
        </w:rPr>
        <w:t xml:space="preserve">2.(6p) </w:t>
      </w:r>
      <w:r w:rsidRPr="006B5A44">
        <w:rPr>
          <w:i/>
        </w:rPr>
        <w:t xml:space="preserve">Aflaţi măsurile unghiurilor unui triunghi ştiind că sunt direct proporţionale cu numerele </w:t>
      </w:r>
      <w:r>
        <w:rPr>
          <w:i/>
        </w:rPr>
        <w:t>3; 5;7</w:t>
      </w:r>
    </w:p>
    <w:p w:rsidR="006B5A44" w:rsidRPr="006B5A44" w:rsidRDefault="006B5A44" w:rsidP="006B5A44">
      <w:pPr>
        <w:tabs>
          <w:tab w:val="left" w:pos="3900"/>
        </w:tabs>
        <w:ind w:left="360"/>
        <w:rPr>
          <w:i/>
        </w:rPr>
      </w:pPr>
      <w:r w:rsidRPr="006B5A44">
        <w:rPr>
          <w:b/>
          <w:i/>
        </w:rPr>
        <w:t xml:space="preserve">3.(10p) </w:t>
      </w:r>
      <w:r w:rsidRPr="006B5A44">
        <w:rPr>
          <w:i/>
        </w:rPr>
        <w:t>În triunghiul isoscel ABC (AB=AC) avem m(</w:t>
      </w:r>
      <w:r w:rsidRPr="006B5A44">
        <w:rPr>
          <w:i/>
        </w:rPr>
        <w:object w:dxaOrig="240" w:dyaOrig="420">
          <v:shape id="_x0000_i1044" type="#_x0000_t75" style="width:12pt;height:21pt" o:ole="">
            <v:imagedata r:id="rId24" o:title=""/>
          </v:shape>
          <o:OLEObject Type="Embed" ProgID="Equation.3" ShapeID="_x0000_i1044" DrawAspect="Content" ObjectID="_1493407439" r:id="rId41"/>
        </w:object>
      </w:r>
      <w:r w:rsidRPr="006B5A44">
        <w:rPr>
          <w:i/>
        </w:rPr>
        <w:t>)=36</w:t>
      </w:r>
      <w:r w:rsidRPr="006B5A44">
        <w:rPr>
          <w:i/>
        </w:rPr>
        <w:sym w:font="Symbol" w:char="F0B0"/>
      </w:r>
      <w:r w:rsidRPr="006B5A44">
        <w:rPr>
          <w:i/>
        </w:rPr>
        <w:t xml:space="preserve"> şi [BD bisectoarea unghiului B (D</w:t>
      </w:r>
      <w:r w:rsidRPr="006B5A44">
        <w:rPr>
          <w:i/>
        </w:rPr>
        <w:sym w:font="Symbol" w:char="F0CE"/>
      </w:r>
      <w:r w:rsidRPr="006B5A44">
        <w:rPr>
          <w:i/>
        </w:rPr>
        <w:t xml:space="preserve">[AC]). Stabiliți natura :  a) triunghiul ABD </w:t>
      </w: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  <w:r w:rsidRPr="006B5A44">
        <w:rPr>
          <w:i/>
        </w:rPr>
        <w:t xml:space="preserve">                      </w:t>
      </w:r>
      <w:r w:rsidR="00734190">
        <w:rPr>
          <w:i/>
        </w:rPr>
        <w:t xml:space="preserve">       </w:t>
      </w:r>
      <w:r w:rsidRPr="006B5A44">
        <w:rPr>
          <w:i/>
        </w:rPr>
        <w:t>b) triunghiul BDC .</w:t>
      </w: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  <w:r w:rsidRPr="006B5A44">
        <w:rPr>
          <w:b/>
          <w:i/>
        </w:rPr>
        <w:t xml:space="preserve">4. (6p) </w:t>
      </w:r>
      <w:r w:rsidRPr="006B5A44">
        <w:rPr>
          <w:i/>
        </w:rPr>
        <w:t xml:space="preserve">Pe baza </w:t>
      </w:r>
      <w:r w:rsidRPr="006B5A44">
        <w:rPr>
          <w:i/>
          <w:lang w:val="en-US"/>
        </w:rPr>
        <w:t>[</w:t>
      </w:r>
      <w:r w:rsidRPr="006B5A44">
        <w:rPr>
          <w:i/>
        </w:rPr>
        <w:t>BC]  a  triunghiul isoscel ABC (AB=AC)  se consideră punctele  E și  F  astfel  încât  BE= CF. Arătați că  triunghiul AEF  este isoscel.</w:t>
      </w:r>
    </w:p>
    <w:p w:rsidR="006B5A44" w:rsidRPr="006B5A44" w:rsidRDefault="006B5A44" w:rsidP="006B5A44">
      <w:pPr>
        <w:tabs>
          <w:tab w:val="left" w:pos="3900"/>
        </w:tabs>
        <w:ind w:left="284"/>
        <w:rPr>
          <w:i/>
        </w:rPr>
      </w:pPr>
    </w:p>
    <w:p w:rsidR="00754BE6" w:rsidRDefault="006B5A44" w:rsidP="00472C07">
      <w:pPr>
        <w:tabs>
          <w:tab w:val="left" w:pos="3900"/>
        </w:tabs>
        <w:ind w:left="284"/>
        <w:jc w:val="right"/>
        <w:rPr>
          <w:i/>
        </w:rPr>
      </w:pPr>
      <w:r w:rsidRPr="006B5A44">
        <w:rPr>
          <w:i/>
        </w:rPr>
        <w:t>Profesor Popescu Marilena</w:t>
      </w:r>
    </w:p>
    <w:sectPr w:rsidR="00754BE6" w:rsidSect="002002B8">
      <w:pgSz w:w="12240" w:h="15840"/>
      <w:pgMar w:top="567" w:right="567" w:bottom="567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A0C0C"/>
    <w:multiLevelType w:val="hybridMultilevel"/>
    <w:tmpl w:val="E0C6AF0A"/>
    <w:lvl w:ilvl="0" w:tplc="5504DCB2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">
    <w:nsid w:val="094F5446"/>
    <w:multiLevelType w:val="hybridMultilevel"/>
    <w:tmpl w:val="8C90D32A"/>
    <w:lvl w:ilvl="0" w:tplc="864A2A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118A514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AFE5BFD"/>
    <w:multiLevelType w:val="hybridMultilevel"/>
    <w:tmpl w:val="9FD63E00"/>
    <w:lvl w:ilvl="0" w:tplc="5504DCB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1D5A3EF7"/>
    <w:multiLevelType w:val="hybridMultilevel"/>
    <w:tmpl w:val="E0C6AF0A"/>
    <w:lvl w:ilvl="0" w:tplc="5504DCB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">
    <w:nsid w:val="28946168"/>
    <w:multiLevelType w:val="hybridMultilevel"/>
    <w:tmpl w:val="FDE622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653E9F"/>
    <w:multiLevelType w:val="hybridMultilevel"/>
    <w:tmpl w:val="E0C6AF0A"/>
    <w:lvl w:ilvl="0" w:tplc="5504DCB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6">
    <w:nsid w:val="2B0E67AC"/>
    <w:multiLevelType w:val="hybridMultilevel"/>
    <w:tmpl w:val="0E2AA9EE"/>
    <w:lvl w:ilvl="0" w:tplc="04242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F702AA8"/>
    <w:multiLevelType w:val="hybridMultilevel"/>
    <w:tmpl w:val="CBCE1F22"/>
    <w:lvl w:ilvl="0" w:tplc="D842ED94">
      <w:start w:val="4"/>
      <w:numFmt w:val="decimal"/>
      <w:lvlText w:val="%1."/>
      <w:lvlJc w:val="left"/>
      <w:pPr>
        <w:ind w:left="6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8">
    <w:nsid w:val="31C929F9"/>
    <w:multiLevelType w:val="hybridMultilevel"/>
    <w:tmpl w:val="F0744C20"/>
    <w:lvl w:ilvl="0" w:tplc="04242E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AE519E"/>
    <w:multiLevelType w:val="hybridMultilevel"/>
    <w:tmpl w:val="9FD63E00"/>
    <w:lvl w:ilvl="0" w:tplc="5504DCB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0">
    <w:nsid w:val="41761618"/>
    <w:multiLevelType w:val="hybridMultilevel"/>
    <w:tmpl w:val="95AA47BE"/>
    <w:lvl w:ilvl="0" w:tplc="FFFFFFFF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642F8AC">
      <w:start w:val="3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1D02B3"/>
    <w:multiLevelType w:val="hybridMultilevel"/>
    <w:tmpl w:val="9FD63E00"/>
    <w:lvl w:ilvl="0" w:tplc="5504DCB2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2">
    <w:nsid w:val="4BB40E38"/>
    <w:multiLevelType w:val="hybridMultilevel"/>
    <w:tmpl w:val="AF8E8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B55911"/>
    <w:multiLevelType w:val="hybridMultilevel"/>
    <w:tmpl w:val="DB2A9C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0B3FEB"/>
    <w:multiLevelType w:val="hybridMultilevel"/>
    <w:tmpl w:val="9794B4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0123895"/>
    <w:multiLevelType w:val="hybridMultilevel"/>
    <w:tmpl w:val="D62CED3A"/>
    <w:lvl w:ilvl="0" w:tplc="041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B54CE34">
      <w:start w:val="1"/>
      <w:numFmt w:val="lowerLetter"/>
      <w:lvlText w:val="%2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2" w:tplc="04180001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7164E3"/>
    <w:multiLevelType w:val="hybridMultilevel"/>
    <w:tmpl w:val="67EA11BE"/>
    <w:lvl w:ilvl="0" w:tplc="1B54CE34">
      <w:start w:val="1"/>
      <w:numFmt w:val="lowerLetter"/>
      <w:lvlText w:val="%1)"/>
      <w:lvlJc w:val="left"/>
      <w:pPr>
        <w:tabs>
          <w:tab w:val="num" w:pos="1590"/>
        </w:tabs>
        <w:ind w:left="159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9B60FD"/>
    <w:multiLevelType w:val="hybridMultilevel"/>
    <w:tmpl w:val="AF8E8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15"/>
  </w:num>
  <w:num w:numId="4">
    <w:abstractNumId w:val="4"/>
  </w:num>
  <w:num w:numId="5">
    <w:abstractNumId w:val="16"/>
  </w:num>
  <w:num w:numId="6">
    <w:abstractNumId w:val="0"/>
  </w:num>
  <w:num w:numId="7">
    <w:abstractNumId w:val="12"/>
  </w:num>
  <w:num w:numId="8">
    <w:abstractNumId w:val="17"/>
  </w:num>
  <w:num w:numId="9">
    <w:abstractNumId w:val="5"/>
  </w:num>
  <w:num w:numId="10">
    <w:abstractNumId w:val="9"/>
  </w:num>
  <w:num w:numId="11">
    <w:abstractNumId w:val="11"/>
  </w:num>
  <w:num w:numId="12">
    <w:abstractNumId w:val="3"/>
  </w:num>
  <w:num w:numId="13">
    <w:abstractNumId w:val="1"/>
  </w:num>
  <w:num w:numId="14">
    <w:abstractNumId w:val="8"/>
  </w:num>
  <w:num w:numId="15">
    <w:abstractNumId w:val="7"/>
  </w:num>
  <w:num w:numId="16">
    <w:abstractNumId w:val="6"/>
  </w:num>
  <w:num w:numId="17">
    <w:abstractNumId w:val="13"/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2002B8"/>
    <w:rsid w:val="00000231"/>
    <w:rsid w:val="00007979"/>
    <w:rsid w:val="0002177D"/>
    <w:rsid w:val="00046BD4"/>
    <w:rsid w:val="00052DBC"/>
    <w:rsid w:val="00053B9D"/>
    <w:rsid w:val="00060A5C"/>
    <w:rsid w:val="00063ABD"/>
    <w:rsid w:val="00072EAF"/>
    <w:rsid w:val="000B71B8"/>
    <w:rsid w:val="001224EC"/>
    <w:rsid w:val="00127CB2"/>
    <w:rsid w:val="00167DE6"/>
    <w:rsid w:val="00175965"/>
    <w:rsid w:val="00186676"/>
    <w:rsid w:val="001A4428"/>
    <w:rsid w:val="001A64D4"/>
    <w:rsid w:val="001B0BB8"/>
    <w:rsid w:val="001C4392"/>
    <w:rsid w:val="001F07F1"/>
    <w:rsid w:val="002002B8"/>
    <w:rsid w:val="00231769"/>
    <w:rsid w:val="002342AB"/>
    <w:rsid w:val="00251D07"/>
    <w:rsid w:val="002640A1"/>
    <w:rsid w:val="002662BC"/>
    <w:rsid w:val="0026655F"/>
    <w:rsid w:val="002777C5"/>
    <w:rsid w:val="002816B8"/>
    <w:rsid w:val="00296837"/>
    <w:rsid w:val="002A35F4"/>
    <w:rsid w:val="002D681A"/>
    <w:rsid w:val="002E7210"/>
    <w:rsid w:val="002F244E"/>
    <w:rsid w:val="00351466"/>
    <w:rsid w:val="0037311B"/>
    <w:rsid w:val="00383B4D"/>
    <w:rsid w:val="00387A93"/>
    <w:rsid w:val="0039669D"/>
    <w:rsid w:val="003B2282"/>
    <w:rsid w:val="003B51B1"/>
    <w:rsid w:val="003B5B21"/>
    <w:rsid w:val="003B78E2"/>
    <w:rsid w:val="003C6CA8"/>
    <w:rsid w:val="003E58A6"/>
    <w:rsid w:val="00401749"/>
    <w:rsid w:val="00405E96"/>
    <w:rsid w:val="0041757D"/>
    <w:rsid w:val="00434ADA"/>
    <w:rsid w:val="004502EF"/>
    <w:rsid w:val="00452C32"/>
    <w:rsid w:val="0046591C"/>
    <w:rsid w:val="00465F44"/>
    <w:rsid w:val="00472C07"/>
    <w:rsid w:val="004766C7"/>
    <w:rsid w:val="004B3A03"/>
    <w:rsid w:val="004B43AD"/>
    <w:rsid w:val="004C4DCB"/>
    <w:rsid w:val="004D7FEB"/>
    <w:rsid w:val="004E08B3"/>
    <w:rsid w:val="004F222D"/>
    <w:rsid w:val="004F26FD"/>
    <w:rsid w:val="00504C9A"/>
    <w:rsid w:val="005B1B54"/>
    <w:rsid w:val="005F59B3"/>
    <w:rsid w:val="0061769B"/>
    <w:rsid w:val="00625E81"/>
    <w:rsid w:val="00645E6B"/>
    <w:rsid w:val="006652AD"/>
    <w:rsid w:val="006715A6"/>
    <w:rsid w:val="006A1A18"/>
    <w:rsid w:val="006B5A44"/>
    <w:rsid w:val="006C576B"/>
    <w:rsid w:val="006C7B06"/>
    <w:rsid w:val="006D3565"/>
    <w:rsid w:val="0070394A"/>
    <w:rsid w:val="007320A3"/>
    <w:rsid w:val="00734190"/>
    <w:rsid w:val="00754399"/>
    <w:rsid w:val="00754BE6"/>
    <w:rsid w:val="00773127"/>
    <w:rsid w:val="00776B9E"/>
    <w:rsid w:val="00782C83"/>
    <w:rsid w:val="007967C2"/>
    <w:rsid w:val="007A563D"/>
    <w:rsid w:val="007B6205"/>
    <w:rsid w:val="007E545C"/>
    <w:rsid w:val="007F42AB"/>
    <w:rsid w:val="00802009"/>
    <w:rsid w:val="008345F9"/>
    <w:rsid w:val="008520C2"/>
    <w:rsid w:val="00853CC7"/>
    <w:rsid w:val="00856301"/>
    <w:rsid w:val="008842B6"/>
    <w:rsid w:val="008B06B7"/>
    <w:rsid w:val="008C20CF"/>
    <w:rsid w:val="009040C1"/>
    <w:rsid w:val="00911E73"/>
    <w:rsid w:val="009651C9"/>
    <w:rsid w:val="00982511"/>
    <w:rsid w:val="00983B6F"/>
    <w:rsid w:val="00993DA2"/>
    <w:rsid w:val="00993DDD"/>
    <w:rsid w:val="009A03DC"/>
    <w:rsid w:val="009A10CC"/>
    <w:rsid w:val="009A721B"/>
    <w:rsid w:val="009B4E08"/>
    <w:rsid w:val="009B5E46"/>
    <w:rsid w:val="009B6445"/>
    <w:rsid w:val="009F1BBB"/>
    <w:rsid w:val="00A04AB0"/>
    <w:rsid w:val="00A514FE"/>
    <w:rsid w:val="00A6329A"/>
    <w:rsid w:val="00A74EA4"/>
    <w:rsid w:val="00A83852"/>
    <w:rsid w:val="00AA7620"/>
    <w:rsid w:val="00AC595D"/>
    <w:rsid w:val="00AD564C"/>
    <w:rsid w:val="00AE75D6"/>
    <w:rsid w:val="00B07C10"/>
    <w:rsid w:val="00B618BC"/>
    <w:rsid w:val="00B7158D"/>
    <w:rsid w:val="00B72477"/>
    <w:rsid w:val="00BA6C8C"/>
    <w:rsid w:val="00BC2C6C"/>
    <w:rsid w:val="00BC55C5"/>
    <w:rsid w:val="00BE2CAB"/>
    <w:rsid w:val="00BE4992"/>
    <w:rsid w:val="00C7192C"/>
    <w:rsid w:val="00C86A3B"/>
    <w:rsid w:val="00CA510C"/>
    <w:rsid w:val="00CE4D70"/>
    <w:rsid w:val="00D23655"/>
    <w:rsid w:val="00D73C16"/>
    <w:rsid w:val="00D90D83"/>
    <w:rsid w:val="00D96A7A"/>
    <w:rsid w:val="00DB09CB"/>
    <w:rsid w:val="00DC4635"/>
    <w:rsid w:val="00DC662D"/>
    <w:rsid w:val="00DE1665"/>
    <w:rsid w:val="00E14622"/>
    <w:rsid w:val="00E5656E"/>
    <w:rsid w:val="00E64960"/>
    <w:rsid w:val="00E658FD"/>
    <w:rsid w:val="00E725D0"/>
    <w:rsid w:val="00E73E50"/>
    <w:rsid w:val="00E74A74"/>
    <w:rsid w:val="00E76BDA"/>
    <w:rsid w:val="00ED6A4E"/>
    <w:rsid w:val="00F061DE"/>
    <w:rsid w:val="00F32E9B"/>
    <w:rsid w:val="00F63EB1"/>
    <w:rsid w:val="00F6662D"/>
    <w:rsid w:val="00F75EFF"/>
    <w:rsid w:val="00F878CF"/>
    <w:rsid w:val="00FA2375"/>
    <w:rsid w:val="00FA35E1"/>
    <w:rsid w:val="00FE476C"/>
    <w:rsid w:val="00FE4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5A44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2002B8"/>
    <w:pPr>
      <w:ind w:left="720"/>
      <w:contextualSpacing/>
    </w:pPr>
  </w:style>
  <w:style w:type="paragraph" w:styleId="TextnBalon">
    <w:name w:val="Balloon Text"/>
    <w:basedOn w:val="Normal"/>
    <w:link w:val="TextnBalonCaracter"/>
    <w:uiPriority w:val="99"/>
    <w:semiHidden/>
    <w:unhideWhenUsed/>
    <w:rsid w:val="003B78E2"/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3B78E2"/>
    <w:rPr>
      <w:rFonts w:ascii="Tahoma" w:eastAsia="MS Mincho" w:hAnsi="Tahoma" w:cs="Tahoma"/>
      <w:sz w:val="16"/>
      <w:szCs w:val="16"/>
      <w:lang w:val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5A44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val="ro-RO"/>
    </w:rPr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2002B8"/>
    <w:pPr>
      <w:ind w:left="720"/>
      <w:contextualSpacing/>
    </w:pPr>
  </w:style>
  <w:style w:type="paragraph" w:styleId="TextnBalon">
    <w:name w:val="Balloon Text"/>
    <w:basedOn w:val="Normal"/>
    <w:link w:val="TextnBalonCaracter"/>
    <w:uiPriority w:val="99"/>
    <w:semiHidden/>
    <w:unhideWhenUsed/>
    <w:rsid w:val="003B78E2"/>
    <w:rPr>
      <w:rFonts w:ascii="Tahoma" w:hAnsi="Tahoma" w:cs="Tahoma"/>
      <w:sz w:val="16"/>
      <w:szCs w:val="16"/>
    </w:rPr>
  </w:style>
  <w:style w:type="character" w:customStyle="1" w:styleId="TextnBalonCaracter">
    <w:name w:val="Balloon Text Char"/>
    <w:basedOn w:val="Fontdeparagrafimplicit"/>
    <w:link w:val="TextnBalon"/>
    <w:uiPriority w:val="99"/>
    <w:semiHidden/>
    <w:rsid w:val="003B78E2"/>
    <w:rPr>
      <w:rFonts w:ascii="Tahoma" w:eastAsia="MS Mincho" w:hAnsi="Tahoma" w:cs="Tahoma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9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56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7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26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53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4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6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37</Words>
  <Characters>4277</Characters>
  <Application>Microsoft Office Word</Application>
  <DocSecurity>0</DocSecurity>
  <Lines>35</Lines>
  <Paragraphs>10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eti</dc:creator>
  <cp:lastModifiedBy>osiceanu</cp:lastModifiedBy>
  <cp:revision>2</cp:revision>
  <cp:lastPrinted>2014-05-20T18:56:00Z</cp:lastPrinted>
  <dcterms:created xsi:type="dcterms:W3CDTF">2015-05-17T19:37:00Z</dcterms:created>
  <dcterms:modified xsi:type="dcterms:W3CDTF">2015-05-17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